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35987F" w14:textId="48157F05" w:rsidR="00C405A1" w:rsidRPr="00193004" w:rsidRDefault="00222639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proofErr w:type="spellStart"/>
      <w:r w:rsidRPr="00222639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ask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less</w:t>
      </w:r>
      <w:proofErr w:type="spellEnd"/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icro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/</w:t>
      </w:r>
      <w:proofErr w:type="spellStart"/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N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p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tterning</w:t>
      </w:r>
      <w:proofErr w:type="spellEnd"/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and Bipolar 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lectrical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-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ectification</w:t>
      </w:r>
      <w:r w:rsidR="001B134D" w:rsidRPr="00F268EB" w:rsidDel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F</w:t>
      </w:r>
      <w:r w:rsidR="001B134D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lakes </w:t>
      </w:r>
      <w:proofErr w:type="gramStart"/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</w:t>
      </w:r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hrough</w:t>
      </w:r>
      <w:proofErr w:type="gramEnd"/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  <w:del w:id="0" w:author="zp" w:date="2018-12-21T16:52:00Z">
        <w:r w:rsidR="0013429C" w:rsidDel="00C36ADE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delText xml:space="preserve"> Processing</w:delText>
        </w:r>
      </w:del>
    </w:p>
    <w:p w14:paraId="692A9622" w14:textId="0846BDD2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bookmarkStart w:id="1" w:name="_GoBack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i</w:t>
      </w:r>
      <w:bookmarkEnd w:id="1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Zuo</w:t>
      </w:r>
      <w:proofErr w:type="spellEnd"/>
      <w:proofErr w:type="gramStart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,</w:t>
      </w:r>
      <w:bookmarkStart w:id="2" w:name="OLE_LINK55"/>
      <w:bookmarkStart w:id="3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2"/>
      <w:bookmarkEnd w:id="3"/>
      <w:proofErr w:type="gramEnd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proofErr w:type="spellStart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</w:t>
      </w:r>
      <w:proofErr w:type="spellEnd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ins w:id="4" w:author="zp" w:date="2019-01-15T17:56:00Z">
        <w:r w:rsidR="00FA7554" w:rsidRPr="00193004" w:rsidDel="00FA7554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 xml:space="preserve"> </w:t>
        </w:r>
      </w:ins>
      <w:del w:id="5" w:author="zp" w:date="2019-01-15T17:56:00Z">
        <w:r w:rsidRPr="00193004" w:rsidDel="00FA7554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delText>*,</w:delText>
        </w:r>
      </w:del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proofErr w:type="spellStart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</w:t>
      </w:r>
      <w:proofErr w:type="spellEnd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Li,</w:t>
      </w:r>
      <w:ins w:id="6" w:author="zp" w:date="2019-01-15T17:56:00Z">
        <w:r w:rsidR="00FA7554" w:rsidRPr="00FA7554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 xml:space="preserve"> </w:t>
        </w:r>
        <w:r w:rsidR="00FA7554" w:rsidRPr="00193004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>*,</w:t>
        </w:r>
      </w:ins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</w:t>
      </w:r>
      <w:proofErr w:type="spellEnd"/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Tian</w:t>
      </w:r>
      <w:proofErr w:type="spellEnd"/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ins w:id="7" w:author="ZuoPei" w:date="2019-07-03T16:35:00Z"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>Chenyang</w:t>
        </w:r>
        <w:proofErr w:type="spellEnd"/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 xml:space="preserve"> </w:t>
        </w:r>
        <w:proofErr w:type="spellStart"/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>Xu</w:t>
        </w:r>
        <w:proofErr w:type="spellEnd"/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>,</w:t>
        </w:r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 xml:space="preserve"> </w:t>
        </w:r>
        <w:r w:rsidR="00027A68" w:rsidRPr="00193004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>†</w:t>
        </w:r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 xml:space="preserve"> </w:t>
        </w:r>
        <w:proofErr w:type="spellStart"/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>Yongjiu</w:t>
        </w:r>
        <w:proofErr w:type="spellEnd"/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lang w:eastAsia="en-US"/>
          </w:rPr>
          <w:t xml:space="preserve"> Yuan,</w:t>
        </w:r>
        <w:r w:rsidR="00027A68" w:rsidRPr="00027A68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 xml:space="preserve"> </w:t>
        </w:r>
        <w:r w:rsidR="00027A68" w:rsidRPr="00193004">
          <w:rPr>
            <w:rFonts w:ascii="Times New Roman" w:eastAsia="宋体" w:hAnsi="Times New Roman" w:cs="Times New Roman"/>
            <w:i/>
            <w:kern w:val="0"/>
            <w:sz w:val="24"/>
            <w:szCs w:val="20"/>
            <w:vertAlign w:val="superscript"/>
            <w:lang w:eastAsia="en-US"/>
          </w:rPr>
          <w:t>†</w:t>
        </w:r>
        <w:r w:rsidR="00027A68">
          <w:rPr>
            <w:rFonts w:ascii="Times New Roman" w:eastAsia="宋体" w:hAnsi="Times New Roman" w:cs="Times New Roman" w:hint="eastAsia"/>
            <w:i/>
            <w:kern w:val="0"/>
            <w:sz w:val="24"/>
            <w:szCs w:val="20"/>
          </w:rPr>
          <w:t xml:space="preserve"> </w:t>
        </w:r>
      </w:ins>
      <w:proofErr w:type="spellStart"/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</w:t>
      </w:r>
      <w:proofErr w:type="spellEnd"/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Yongfeng</w:t>
      </w:r>
      <w:proofErr w:type="spellEnd"/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2CA65E99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ins w:id="8" w:author="zp" w:date="2019-02-18T22:01:00Z">
        <w:r w:rsidR="0069543C" w:rsidRPr="001731E8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  <w:rPrChange w:id="9" w:author="zp" w:date="2019-02-18T22:01:00Z">
              <w:rPr>
                <w:rFonts w:ascii="Times New Roman" w:eastAsia="宋体" w:hAnsi="Times New Roman" w:cs="Times New Roman"/>
                <w:kern w:val="0"/>
                <w:sz w:val="24"/>
                <w:szCs w:val="20"/>
                <w:vertAlign w:val="superscript"/>
                <w:lang w:eastAsia="en-US"/>
              </w:rPr>
            </w:rPrChange>
          </w:rPr>
          <w:t>Laser Assisted Nano Engineering</w:t>
        </w:r>
      </w:ins>
      <w:ins w:id="10" w:author="zp" w:date="2019-02-18T22:02:00Z">
        <w:r w:rsidR="001731E8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Laboratory</w:t>
        </w:r>
      </w:ins>
      <w:ins w:id="11" w:author="zp" w:date="2019-02-18T22:01:00Z">
        <w:r w:rsidR="001731E8" w:rsidRPr="001731E8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  <w:rPrChange w:id="12" w:author="zp" w:date="2019-02-18T22:01:00Z">
              <w:rPr>
                <w:rFonts w:ascii="Times New Roman" w:eastAsia="宋体" w:hAnsi="Times New Roman" w:cs="Times New Roman"/>
                <w:kern w:val="0"/>
                <w:sz w:val="24"/>
                <w:szCs w:val="20"/>
                <w:vertAlign w:val="superscript"/>
                <w:lang w:eastAsia="en-US"/>
              </w:rPr>
            </w:rPrChange>
          </w:rPr>
          <w:t xml:space="preserve">, </w:t>
        </w:r>
      </w:ins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0CB6049F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cro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proofErr w:type="spellStart"/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patterning</w:t>
      </w:r>
      <w:proofErr w:type="spellEnd"/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proofErr w:type="gramStart"/>
      <w:r w:rsidR="002A4FE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proofErr w:type="gramEnd"/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ctification</w:t>
      </w:r>
    </w:p>
    <w:p w14:paraId="741AA9D9" w14:textId="5E12EE1C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13" w:name="OLE_LINK45"/>
      <w:bookmarkStart w:id="14" w:name="OLE_LINK46"/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lectronic properties, developing req</w:t>
      </w:r>
      <w:r w:rsidR="00E5440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uired functionality, and improving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bookmarkEnd w:id="13"/>
      <w:bookmarkEnd w:id="14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method to</w:t>
      </w:r>
      <w:r w:rsidR="00814B39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14B39" w:rsidRPr="00814B39">
        <w:rPr>
          <w:rFonts w:ascii="Times New Roman" w:eastAsia="宋体" w:hAnsi="Times New Roman" w:cs="Times New Roman"/>
          <w:kern w:val="0"/>
          <w:sz w:val="24"/>
          <w:szCs w:val="20"/>
        </w:rPr>
        <w:t>flexibly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212BD9">
        <w:rPr>
          <w:rFonts w:ascii="Times New Roman" w:eastAsia="宋体" w:hAnsi="Times New Roman" w:cs="Times New Roman"/>
          <w:kern w:val="0"/>
          <w:sz w:val="24"/>
          <w:szCs w:val="20"/>
        </w:rPr>
        <w:t>microprocess</w:t>
      </w:r>
      <w:proofErr w:type="spellEnd"/>
      <w:r w:rsidR="0064695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r w:rsidR="00B13E2F" w:rsidRP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rough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mtosecond laser pulse direct writing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which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3089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</w:t>
      </w:r>
      <w:proofErr w:type="spellEnd"/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r w:rsidR="0091170F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 xml:space="preserve"> 179, 152, 116, 98,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>77 nm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1E3089" w:rsidRPr="001E30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orm 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uch as single </w:t>
      </w:r>
      <w:proofErr w:type="spellStart"/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</w:t>
      </w:r>
      <w:proofErr w:type="spellEnd"/>
      <w:r w:rsid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byrinth array</w:t>
      </w:r>
      <w:r w:rsidR="00CD08CA">
        <w:rPr>
          <w:rFonts w:ascii="Times New Roman" w:eastAsia="宋体" w:hAnsi="Times New Roman" w:cs="Times New Roman" w:hint="eastAsia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ross structure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is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ethod 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sk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free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simple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C22C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ha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high 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lexibility, 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trong controllability,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nd high precision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.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r w:rsidR="00971EE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ed</w:t>
      </w:r>
      <w:r w:rsidR="00971E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attributed to roughness defect</w:t>
      </w:r>
      <w:r w:rsidR="00E52925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edges </w:t>
      </w:r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icro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/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structu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umerous unsaturated </w:t>
      </w:r>
      <w:r w:rsidR="00B77B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dge</w:t>
      </w:r>
      <w:r w:rsidR="00B77B13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68594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r w:rsidR="00BD35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of</w:t>
      </w:r>
      <w:r w:rsidR="00B1575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3D357A" w:rsidRP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321221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abricated from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</w:t>
      </w:r>
      <w:proofErr w:type="spellEnd"/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rrays 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eveal</w:t>
      </w:r>
      <w:del w:id="15" w:author="zp" w:date="2019-02-18T21:40:00Z">
        <w:r w:rsidR="00D3623F" w:rsidDel="00C950F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s</w:delText>
        </w:r>
      </w:del>
      <w:r w:rsidR="00D3623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8D141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s work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460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monstr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020D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device</w:t>
      </w:r>
      <w:r w:rsidR="00965017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4F48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of two-dimension material</w:t>
      </w:r>
      <w:r w:rsidR="004F4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</w:t>
      </w:r>
      <w:proofErr w:type="gramStart"/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future</w:t>
      </w:r>
      <w:proofErr w:type="gramEnd"/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28635ED0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ition metal </w:t>
      </w:r>
      <w:proofErr w:type="spellStart"/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chalcogenides</w:t>
      </w:r>
      <w:proofErr w:type="spellEnd"/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</w:t>
      </w:r>
      <w:proofErr w:type="spellStart"/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graphene</w:t>
      </w:r>
      <w:proofErr w:type="spellEnd"/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olybdenum </w:t>
      </w:r>
      <w:proofErr w:type="spellStart"/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isulfide</w:t>
      </w:r>
      <w:proofErr w:type="spellEnd"/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MD</w:t>
      </w:r>
      <w:r w:rsidR="004E243F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</w:t>
      </w:r>
      <w:proofErr w:type="spellStart"/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lfur</w:t>
      </w:r>
      <w:proofErr w:type="spellEnd"/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toms.</w:t>
      </w:r>
      <w:hyperlink w:anchor="_ENREF_7" w:tooltip="Behura, 2015 #4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proofErr w:type="spellStart"/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proofErr w:type="spellEnd"/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5E254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5E2540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proofErr w:type="spellStart"/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</w:t>
      </w:r>
      <w:proofErr w:type="spellEnd"/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proofErr w:type="spellStart"/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</w:t>
      </w:r>
      <w:proofErr w:type="spellEnd"/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.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proofErr w:type="spellStart"/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proofErr w:type="spellEnd"/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16" w:name="OLE_LINK3"/>
      <w:bookmarkStart w:id="17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16"/>
      <w:bookmarkEnd w:id="17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-related applications of layere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material</w:t>
      </w:r>
      <w:r w:rsidR="002356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4D7118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18" w:name="OLE_LINK5"/>
      <w:bookmarkStart w:id="19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18"/>
      <w:bookmarkEnd w:id="19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20" w:name="OLE_LINK7"/>
      <w:bookmarkStart w:id="21" w:name="OLE_LINK8"/>
      <w:proofErr w:type="spellStart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detectors</w:t>
      </w:r>
      <w:bookmarkEnd w:id="20"/>
      <w:bookmarkEnd w:id="21"/>
      <w:proofErr w:type="spellEnd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22" w:name="OLE_LINK9"/>
      <w:bookmarkStart w:id="23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22"/>
      <w:bookmarkEnd w:id="23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24" w:name="OLE_LINK11"/>
      <w:bookmarkStart w:id="25" w:name="OLE_LINK12"/>
      <w:proofErr w:type="spellStart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24"/>
      <w:bookmarkEnd w:id="25"/>
      <w:proofErr w:type="spellEnd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26" w:name="OLE_LINK13"/>
      <w:bookmarkStart w:id="27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26"/>
      <w:bookmarkEnd w:id="27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387050C2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D6F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hiev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</w:t>
      </w:r>
      <w:proofErr w:type="spellStart"/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fabrication</w:t>
      </w:r>
      <w:proofErr w:type="spellEnd"/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C31304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rucial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duct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F827E7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827E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atterning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B673D3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ving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28" w:name="OLE_LINK15"/>
      <w:bookmarkStart w:id="29" w:name="OLE_LINK16"/>
      <w:bookmarkStart w:id="30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28"/>
      <w:bookmarkEnd w:id="29"/>
      <w:bookmarkEnd w:id="30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proofErr w:type="spellStart"/>
      <w:r w:rsidR="007C644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</w:t>
      </w:r>
      <w:proofErr w:type="spellEnd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31" w:name="OLE_LINK20"/>
      <w:bookmarkStart w:id="32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mal decomposition of </w:t>
      </w:r>
      <w:proofErr w:type="spellStart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iosalts</w:t>
      </w:r>
      <w:bookmarkEnd w:id="31"/>
      <w:bookmarkEnd w:id="32"/>
      <w:proofErr w:type="spellEnd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33" w:name="OLE_LINK18"/>
      <w:bookmarkStart w:id="34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33"/>
      <w:bookmarkEnd w:id="34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in plasma-treated areas,</w:t>
      </w:r>
      <w:hyperlink w:anchor="_ENREF_33" w:tooltip="Chen, 2016 #3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715A4" w:rsidRP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</w:t>
      </w:r>
      <w:r w:rsid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with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in plasma-treated areas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amping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reatment</w:t>
      </w:r>
      <w:r w:rsidR="001474FC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sed, combined proces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 required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lastRenderedPageBreak/>
        <w:t xml:space="preserve">and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346176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</w:t>
      </w:r>
      <w:r w:rsidR="0034617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</w:t>
      </w:r>
      <w:r w:rsidR="00A255B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sufficient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. 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</w:t>
      </w:r>
      <w:r w:rsidR="002E45D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mtosecond (ultrafast) laser pulse direct processing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ther kind o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 laser processing technology.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proofErr w:type="spellStart"/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ultrashort</w:t>
      </w:r>
      <w:proofErr w:type="spellEnd"/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ulse width, ultrahigh power density, and nonlinear </w:t>
      </w:r>
      <w:proofErr w:type="spellStart"/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nequilibrium</w:t>
      </w:r>
      <w:proofErr w:type="spellEnd"/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proofErr w:type="spellStart"/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ultiphoton</w:t>
      </w:r>
      <w:proofErr w:type="spellEnd"/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bsorption and </w:t>
      </w:r>
      <w:proofErr w:type="spellStart"/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nthermal</w:t>
      </w:r>
      <w:proofErr w:type="spellEnd"/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C405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ossesses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5D5D8B8A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ED4E2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 with different ribbon widths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m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ributed to the roughness defect</w:t>
      </w:r>
      <w:r w:rsidR="00B63CEA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tes and long edges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</w:t>
      </w:r>
      <w:proofErr w:type="spellStart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anoribbons</w:t>
      </w:r>
      <w:proofErr w:type="spellEnd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8E73B6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E158A4">
        <w:rPr>
          <w:rFonts w:ascii="Times New Roman" w:eastAsia="宋体" w:hAnsi="Times New Roman" w:cs="Times New Roman"/>
          <w:kern w:val="0"/>
          <w:sz w:val="24"/>
          <w:szCs w:val="20"/>
        </w:rPr>
        <w:t>. This rectification wa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n</w:t>
      </w:r>
      <w:proofErr w:type="spellEnd"/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junction. The 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</w:t>
      </w:r>
      <w:proofErr w:type="spellStart"/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maskless</w:t>
      </w:r>
      <w:proofErr w:type="spellEnd"/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269524CD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schematic of our method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of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fabricating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the </w:t>
      </w:r>
      <w:r w:rsidR="007D7AD4">
        <w:rPr>
          <w:rFonts w:ascii="Times New Roman" w:eastAsia="宋体" w:hAnsi="Times New Roman" w:cs="Times New Roman"/>
          <w:kern w:val="0"/>
          <w:sz w:val="24"/>
          <w:szCs w:val="20"/>
        </w:rPr>
        <w:t>material removal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proofErr w:type="spellStart"/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plasmons</w:t>
      </w:r>
      <w:proofErr w:type="spellEnd"/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 xml:space="preserve">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996AB4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1" w:tooltip="Huang, 2009 #3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F13682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1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11A41">
        <w:rPr>
          <w:rFonts w:ascii="Times New Roman" w:eastAsia="宋体" w:hAnsi="Times New Roman" w:cs="Times New Roman"/>
          <w:kern w:val="0"/>
          <w:sz w:val="24"/>
          <w:szCs w:val="20"/>
        </w:rPr>
        <w:t xml:space="preserve">influenced b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596841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a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110D" w:rsidRPr="00B2110D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2" w:tooltip="Shuangshuang, 2011 #37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-43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60C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d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</w:t>
      </w:r>
      <w:r w:rsidR="00E364B0">
        <w:rPr>
          <w:rFonts w:ascii="Times New Roman" w:eastAsia="宋体" w:hAnsi="Times New Roman" w:cs="Times New Roman"/>
          <w:kern w:val="0"/>
          <w:sz w:val="24"/>
          <w:szCs w:val="20"/>
        </w:rPr>
        <w:t>experiment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proofErr w:type="spellStart"/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proofErr w:type="spellEnd"/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 speed of laser beam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</w:t>
      </w:r>
      <w:r w:rsidR="00C52D31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proofErr w:type="spellStart"/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>gratings</w:t>
      </w:r>
      <w:proofErr w:type="spellEnd"/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403E9">
        <w:rPr>
          <w:rFonts w:ascii="Times New Roman" w:eastAsia="宋体" w:hAnsi="Times New Roman" w:cs="Times New Roman"/>
          <w:kern w:val="0"/>
          <w:sz w:val="24"/>
          <w:szCs w:val="20"/>
        </w:rPr>
        <w:t>with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3403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ptical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lor change of 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</w:t>
      </w:r>
      <w:r w:rsidR="001C372A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omic force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microscope (AFM)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>indicate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 xml:space="preserve">suggesting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77777777" w:rsidR="00164B8F" w:rsidRDefault="00610E3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4CE3549" wp14:editId="7E25280C">
            <wp:extent cx="4500000" cy="29355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93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449AA4E0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F12171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F12171">
        <w:rPr>
          <w:rFonts w:ascii="Times New Roman" w:eastAsia="宋体" w:hAnsi="Times New Roman" w:cs="Times New Roman"/>
          <w:kern w:val="0"/>
          <w:szCs w:val="21"/>
        </w:rPr>
        <w:t>igure 1.</w:t>
      </w:r>
      <w:proofErr w:type="gramEnd"/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>this method.</w:t>
      </w:r>
      <w:proofErr w:type="gramEnd"/>
      <w:r w:rsidR="003A1E2D">
        <w:rPr>
          <w:rFonts w:ascii="Times New Roman" w:eastAsia="宋体" w:hAnsi="Times New Roman" w:cs="Times New Roman"/>
          <w:kern w:val="0"/>
          <w:szCs w:val="21"/>
        </w:rPr>
        <w:t xml:space="preserve">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3C6D81">
        <w:rPr>
          <w:rFonts w:ascii="Times New Roman" w:eastAsia="宋体" w:hAnsi="Times New Roman" w:cs="Times New Roman"/>
          <w:kern w:val="0"/>
          <w:szCs w:val="21"/>
        </w:rPr>
        <w:t>nanoribbons</w:t>
      </w:r>
      <w:proofErr w:type="spellEnd"/>
      <w:r w:rsidR="003C6D81">
        <w:rPr>
          <w:rFonts w:ascii="Times New Roman" w:eastAsia="宋体" w:hAnsi="Times New Roman" w:cs="Times New Roman"/>
          <w:kern w:val="0"/>
          <w:szCs w:val="21"/>
        </w:rPr>
        <w:t xml:space="preserve">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</w:t>
      </w:r>
      <w:r w:rsidR="004F45B9">
        <w:rPr>
          <w:rFonts w:ascii="Times New Roman" w:eastAsia="宋体" w:hAnsi="Times New Roman" w:cs="Times New Roman"/>
          <w:kern w:val="0"/>
          <w:szCs w:val="21"/>
        </w:rPr>
        <w:t>with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4F45B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41991574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606DD0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in Figure 2. Figure 2a-e show </w:t>
      </w:r>
      <w:r w:rsidR="00602B5B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proofErr w:type="spellEnd"/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D6902">
        <w:rPr>
          <w:rFonts w:ascii="Times New Roman" w:eastAsia="宋体" w:hAnsi="Times New Roman" w:cs="Times New Roman"/>
          <w:kern w:val="0"/>
          <w:sz w:val="24"/>
          <w:szCs w:val="20"/>
        </w:rPr>
        <w:t>obtained through material removal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las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 xml:space="preserve">er 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A28601B" w14:textId="77777777" w:rsidR="008659CC" w:rsidRDefault="003620A5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608F2641" wp14:editId="0676B747">
            <wp:extent cx="5263947" cy="21367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0465" cy="214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4ACE1B55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963FE2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963FE2">
        <w:rPr>
          <w:rFonts w:ascii="Times New Roman" w:eastAsia="宋体" w:hAnsi="Times New Roman" w:cs="Times New Roman"/>
          <w:kern w:val="0"/>
          <w:szCs w:val="21"/>
        </w:rPr>
        <w:t>igure 2.</w:t>
      </w:r>
      <w:proofErr w:type="gramEnd"/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Pr="00963FE2">
        <w:rPr>
          <w:rFonts w:ascii="Times New Roman" w:eastAsia="宋体" w:hAnsi="Times New Roman" w:cs="Times New Roman"/>
          <w:kern w:val="0"/>
          <w:szCs w:val="21"/>
        </w:rPr>
        <w:t>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</w:t>
      </w:r>
      <w:proofErr w:type="gramEnd"/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FC77BF">
        <w:rPr>
          <w:rFonts w:ascii="Times New Roman" w:eastAsia="宋体" w:hAnsi="Times New Roman" w:cs="Times New Roman"/>
          <w:kern w:val="0"/>
          <w:szCs w:val="21"/>
        </w:rPr>
        <w:t>regular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Pr="00963FE2">
        <w:rPr>
          <w:rFonts w:ascii="Times New Roman" w:eastAsia="宋体" w:hAnsi="Times New Roman" w:cs="Times New Roman"/>
          <w:kern w:val="0"/>
          <w:szCs w:val="21"/>
        </w:rPr>
        <w:t>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>anoribbon</w:t>
      </w:r>
      <w:proofErr w:type="spellEnd"/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Pr="007A1117">
        <w:rPr>
          <w:rFonts w:ascii="Times New Roman" w:eastAsia="宋体" w:hAnsi="Times New Roman" w:cs="Times New Roman"/>
          <w:kern w:val="0"/>
          <w:szCs w:val="21"/>
        </w:rPr>
        <w:t>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proofErr w:type="spellEnd"/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79FBF5AC" w14:textId="26572101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del w:id="35" w:author="zp" w:date="2019-02-18T15:30:00Z">
        <w:r w:rsidR="00A960A3" w:rsidRPr="00193004" w:rsidDel="004F7617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prove </w:delText>
        </w:r>
      </w:del>
      <w:ins w:id="36" w:author="zp" w:date="2019-02-18T15:30:00Z">
        <w:r w:rsidR="004F7617">
          <w:rPr>
            <w:rFonts w:ascii="Times New Roman" w:eastAsia="宋体" w:hAnsi="Times New Roman" w:cs="Times New Roman"/>
            <w:kern w:val="0"/>
            <w:sz w:val="24"/>
            <w:szCs w:val="20"/>
          </w:rPr>
          <w:t>investigate</w:t>
        </w:r>
        <w:r w:rsidR="004F7617" w:rsidRPr="00193004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</w:t>
        </w:r>
      </w:ins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</w:t>
      </w:r>
      <w:r w:rsidR="00171D6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bstrate, and the </w:t>
      </w:r>
      <w:r w:rsidR="002875D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</w:t>
      </w:r>
      <w:r w:rsidR="00426032">
        <w:rPr>
          <w:rFonts w:ascii="Times New Roman" w:eastAsia="宋体" w:hAnsi="Times New Roman" w:cs="Times New Roman"/>
          <w:kern w:val="0"/>
          <w:sz w:val="24"/>
          <w:szCs w:val="20"/>
        </w:rPr>
        <w:t>obtained through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Figure 3c shows the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clear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and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their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53D33">
        <w:rPr>
          <w:rFonts w:ascii="Times New Roman" w:eastAsia="宋体" w:hAnsi="Times New Roman" w:cs="Times New Roman"/>
          <w:kern w:val="0"/>
          <w:sz w:val="24"/>
          <w:szCs w:val="20"/>
        </w:rPr>
        <w:t xml:space="preserve">thus </w:t>
      </w:r>
      <w:r w:rsidR="00853D33" w:rsidRPr="00853D33">
        <w:rPr>
          <w:rFonts w:ascii="Times New Roman" w:eastAsia="宋体" w:hAnsi="Times New Roman" w:cs="Times New Roman"/>
          <w:kern w:val="0"/>
          <w:sz w:val="24"/>
          <w:szCs w:val="20"/>
        </w:rPr>
        <w:t>evidencing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del w:id="37" w:author="zp" w:date="2019-02-18T15:31:00Z">
        <w:r w:rsidR="007A05D9" w:rsidRPr="00193004" w:rsidDel="004F7617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 rather than surface structures on MoS</w:delText>
        </w:r>
        <w:r w:rsidR="007A05D9" w:rsidRPr="00193004" w:rsidDel="004F7617">
          <w:rPr>
            <w:rFonts w:ascii="Times New Roman" w:eastAsia="宋体" w:hAnsi="Times New Roman" w:cs="Times New Roman"/>
            <w:kern w:val="0"/>
            <w:sz w:val="24"/>
            <w:szCs w:val="20"/>
            <w:vertAlign w:val="subscript"/>
          </w:rPr>
          <w:delText>2</w:delText>
        </w:r>
      </w:del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520CD014" w14:textId="0420428B" w:rsidR="00CB71FB" w:rsidRDefault="00BE1478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ins w:id="38" w:author="zp" w:date="2019-06-04T10:30:00Z">
        <w:r>
          <w:rPr>
            <w:rFonts w:ascii="Times New Roman" w:eastAsia="宋体" w:hAnsi="Times New Roman" w:cs="Times New Roman"/>
            <w:noProof/>
            <w:kern w:val="0"/>
            <w:sz w:val="24"/>
            <w:szCs w:val="20"/>
            <w:rPrChange w:id="39">
              <w:rPr>
                <w:noProof/>
              </w:rPr>
            </w:rPrChange>
          </w:rPr>
          <w:drawing>
            <wp:inline distT="0" distB="0" distL="0" distR="0" wp14:anchorId="64A57861" wp14:editId="139B82F0">
              <wp:extent cx="5202000" cy="2311651"/>
              <wp:effectExtent l="0" t="0" r="0" b="0"/>
              <wp:docPr id="9" name="图片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9" name="图片3-600dpi.tif"/>
                      <pic:cNvPicPr/>
                    </pic:nvPicPr>
                    <pic:blipFill>
                      <a:blip r:embed="rId10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202000" cy="2311651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del w:id="40" w:author="zp" w:date="2018-12-21T16:07:00Z">
        <w:r w:rsidR="003620A5" w:rsidRPr="00193004" w:rsidDel="000B7966">
          <w:rPr>
            <w:rFonts w:ascii="Times New Roman" w:eastAsia="宋体" w:hAnsi="Times New Roman" w:cs="Times New Roman"/>
            <w:noProof/>
            <w:kern w:val="0"/>
            <w:sz w:val="24"/>
            <w:szCs w:val="20"/>
            <w:rPrChange w:id="41">
              <w:rPr>
                <w:noProof/>
              </w:rPr>
            </w:rPrChange>
          </w:rPr>
          <w:drawing>
            <wp:inline distT="0" distB="0" distL="0" distR="0" wp14:anchorId="294F00DD" wp14:editId="4EE906C4">
              <wp:extent cx="4500000" cy="2246749"/>
              <wp:effectExtent l="0" t="0" r="0" b="1270"/>
              <wp:docPr id="3" name="图片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3" name="图片3.tif"/>
                      <pic:cNvPicPr/>
                    </pic:nvPicPr>
                    <pic:blipFill>
                      <a:blip r:embed="rId1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500000" cy="2246749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43FA92F4" w14:textId="2827D56A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B530B5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B530B5">
        <w:rPr>
          <w:rFonts w:ascii="Times New Roman" w:eastAsia="宋体" w:hAnsi="Times New Roman" w:cs="Times New Roman"/>
          <w:kern w:val="0"/>
          <w:szCs w:val="21"/>
        </w:rPr>
        <w:t>igure 3.</w:t>
      </w:r>
      <w:proofErr w:type="gramEnd"/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del w:id="42" w:author="zp" w:date="2019-02-18T15:31:00Z">
        <w:r w:rsidR="000642CF" w:rsidRPr="00B530B5" w:rsidDel="00F9654A">
          <w:rPr>
            <w:rFonts w:ascii="Times New Roman" w:eastAsia="宋体" w:hAnsi="Times New Roman" w:cs="Times New Roman"/>
            <w:kern w:val="0"/>
            <w:szCs w:val="21"/>
          </w:rPr>
          <w:delText>Proving</w:delText>
        </w:r>
        <w:r w:rsidRPr="00B530B5" w:rsidDel="00F9654A">
          <w:rPr>
            <w:rFonts w:ascii="Times New Roman" w:eastAsia="宋体" w:hAnsi="Times New Roman" w:cs="Times New Roman"/>
            <w:kern w:val="0"/>
            <w:szCs w:val="21"/>
          </w:rPr>
          <w:delText xml:space="preserve"> t</w:delText>
        </w:r>
      </w:del>
      <w:proofErr w:type="gramStart"/>
      <w:ins w:id="43" w:author="zp" w:date="2019-02-18T15:31:00Z">
        <w:r w:rsidR="00F9654A">
          <w:rPr>
            <w:rFonts w:ascii="Times New Roman" w:eastAsia="宋体" w:hAnsi="Times New Roman" w:cs="Times New Roman"/>
            <w:kern w:val="0"/>
            <w:szCs w:val="21"/>
          </w:rPr>
          <w:t>T</w:t>
        </w:r>
      </w:ins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Pr="00B530B5">
        <w:rPr>
          <w:rFonts w:ascii="Times New Roman" w:eastAsia="宋体" w:hAnsi="Times New Roman" w:cs="Times New Roman"/>
          <w:kern w:val="0"/>
          <w:szCs w:val="21"/>
        </w:rPr>
        <w:t>nanoribbons</w:t>
      </w:r>
      <w:proofErr w:type="spellEnd"/>
      <w:r w:rsidR="000642CF" w:rsidRPr="00B530B5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437C3F">
        <w:rPr>
          <w:rFonts w:ascii="Times New Roman" w:eastAsia="宋体" w:hAnsi="Times New Roman" w:cs="Times New Roman"/>
          <w:kern w:val="0"/>
          <w:szCs w:val="21"/>
        </w:rPr>
        <w:t>SEM image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16753">
        <w:rPr>
          <w:rFonts w:ascii="Times New Roman" w:eastAsia="宋体" w:hAnsi="Times New Roman" w:cs="Times New Roman"/>
          <w:kern w:val="0"/>
          <w:szCs w:val="21"/>
        </w:rPr>
        <w:t xml:space="preserve"> flake, and their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C24DBB" w:rsidRPr="00B530B5">
        <w:rPr>
          <w:rFonts w:ascii="Times New Roman" w:eastAsia="宋体" w:hAnsi="Times New Roman" w:cs="Times New Roman"/>
          <w:kern w:val="0"/>
          <w:szCs w:val="21"/>
        </w:rPr>
        <w:t>nanoribbon</w:t>
      </w:r>
      <w:proofErr w:type="spellEnd"/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arrays, and </w:t>
      </w:r>
      <w:r w:rsidR="00716753">
        <w:rPr>
          <w:rFonts w:ascii="Times New Roman" w:eastAsia="宋体" w:hAnsi="Times New Roman" w:cs="Times New Roman"/>
          <w:kern w:val="0"/>
          <w:szCs w:val="21"/>
        </w:rPr>
        <w:t>their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058D6E3B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investigate the change </w:t>
      </w:r>
      <w:r w:rsidR="0081703B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4a</w:t>
      </w:r>
      <w:ins w:id="44" w:author="zp" w:date="2018-12-21T16:12:00Z">
        <w:r w:rsidR="00CC3767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and d</w:t>
        </w:r>
      </w:ins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</w:t>
      </w:r>
      <w:del w:id="45" w:author="zp" w:date="2018-12-21T16:12:00Z">
        <w:r w:rsidR="00BA354B" w:rsidRPr="00193004" w:rsidDel="00CC3767">
          <w:rPr>
            <w:rFonts w:ascii="Times New Roman" w:eastAsia="宋体" w:hAnsi="Times New Roman" w:cs="Times New Roman"/>
            <w:kern w:val="0"/>
            <w:sz w:val="24"/>
            <w:szCs w:val="20"/>
          </w:rPr>
          <w:delText>s</w:delText>
        </w:r>
      </w:del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46" w:author="zp" w:date="2018-12-21T16:12:00Z">
        <w:r w:rsidR="00BA354B" w:rsidRPr="00193004" w:rsidDel="00CC3767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(black line) </w:delText>
        </w:r>
      </w:del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del w:id="47" w:author="zp" w:date="2018-12-21T16:12:00Z">
        <w:r w:rsidR="00BA354B" w:rsidRPr="00193004" w:rsidDel="00CC3767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 (red line)</w:delText>
        </w:r>
      </w:del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4" w:tooltip="Paradisanos, 2014 #38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D6289A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4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strate was also detected on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5" w:tooltip="Serincan, 2004 #39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-46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EA4427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s</w:t>
      </w:r>
      <w:proofErr w:type="spellEnd"/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75628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75628">
        <w:rPr>
          <w:rFonts w:ascii="Times New Roman" w:eastAsia="宋体" w:hAnsi="Times New Roman" w:cs="Times New Roman"/>
          <w:kern w:val="0"/>
          <w:sz w:val="24"/>
          <w:szCs w:val="20"/>
        </w:rPr>
        <w:t>PS Mo</w:t>
      </w:r>
      <w:ins w:id="48" w:author="zp" w:date="2018-12-21T16:21:00Z">
        <w:r w:rsidR="005F522A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</w:t>
        </w:r>
      </w:ins>
      <w:del w:id="49" w:author="zp" w:date="2018-12-21T16:21:00Z">
        <w:r w:rsidR="007F12C4" w:rsidRPr="00175628" w:rsidDel="005F522A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, </w:delText>
        </w:r>
      </w:del>
      <w:ins w:id="50" w:author="zp" w:date="2018-12-21T16:21:00Z">
        <w:r w:rsidR="005F522A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and </w:t>
        </w:r>
      </w:ins>
      <w:r w:rsidR="007F12C4" w:rsidRPr="00175628">
        <w:rPr>
          <w:rFonts w:ascii="Times New Roman" w:eastAsia="宋体" w:hAnsi="Times New Roman" w:cs="Times New Roman"/>
          <w:kern w:val="0"/>
          <w:sz w:val="24"/>
          <w:szCs w:val="20"/>
        </w:rPr>
        <w:t>O</w:t>
      </w:r>
      <w:del w:id="51" w:author="zp" w:date="2018-12-21T16:21:00Z">
        <w:r w:rsidR="007F12C4" w:rsidRPr="00175628" w:rsidDel="005F522A">
          <w:rPr>
            <w:rFonts w:ascii="Times New Roman" w:eastAsia="宋体" w:hAnsi="Times New Roman" w:cs="Times New Roman"/>
            <w:kern w:val="0"/>
            <w:sz w:val="24"/>
            <w:szCs w:val="20"/>
          </w:rPr>
          <w:delText>, and S</w:delText>
        </w:r>
      </w:del>
      <w:r w:rsidR="007F12C4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spectra of 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70B96" w:rsidRPr="00175628">
        <w:rPr>
          <w:rFonts w:ascii="Times New Roman" w:eastAsia="宋体" w:hAnsi="Times New Roman" w:cs="Times New Roman"/>
          <w:kern w:val="0"/>
          <w:sz w:val="24"/>
          <w:szCs w:val="20"/>
        </w:rPr>
        <w:t>are</w:t>
      </w:r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ins w:id="52" w:author="zp" w:date="2018-12-21T16:21:00Z">
        <w:r w:rsidR="005F522A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also </w:t>
        </w:r>
      </w:ins>
      <w:r w:rsidR="00A45347" w:rsidRPr="00175628">
        <w:rPr>
          <w:rFonts w:ascii="Times New Roman" w:eastAsia="宋体" w:hAnsi="Times New Roman" w:cs="Times New Roman"/>
          <w:kern w:val="0"/>
          <w:sz w:val="24"/>
          <w:szCs w:val="20"/>
        </w:rPr>
        <w:t xml:space="preserve">shown in Figure </w:t>
      </w:r>
      <w:del w:id="53" w:author="zp" w:date="2018-12-21T16:22:00Z">
        <w:r w:rsidR="00A45347" w:rsidRPr="00175628" w:rsidDel="005F522A">
          <w:rPr>
            <w:rFonts w:ascii="Times New Roman" w:eastAsia="宋体" w:hAnsi="Times New Roman" w:cs="Times New Roman"/>
            <w:kern w:val="0"/>
            <w:sz w:val="24"/>
            <w:szCs w:val="20"/>
          </w:rPr>
          <w:delText>S1, Figure 4b and c, and Figure S2</w:delText>
        </w:r>
      </w:del>
      <w:ins w:id="54" w:author="zp" w:date="2018-12-21T16:22:00Z">
        <w:r w:rsidR="005F522A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>4</w:t>
        </w:r>
      </w:ins>
      <w:ins w:id="55" w:author="zp" w:date="2018-12-21T16:23:00Z">
        <w:r w:rsidR="00DD55E5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(</w:t>
        </w:r>
      </w:ins>
      <w:ins w:id="56" w:author="zp" w:date="2018-12-21T16:24:00Z">
        <w:r w:rsidR="00DD55E5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>XPS S spectra for them are shown in Figure S1 and S2</w:t>
        </w:r>
      </w:ins>
      <w:ins w:id="57" w:author="zp" w:date="2018-12-21T16:23:00Z">
        <w:r w:rsidR="00DD55E5" w:rsidRPr="00175628">
          <w:rPr>
            <w:rFonts w:ascii="Times New Roman" w:eastAsia="宋体" w:hAnsi="Times New Roman" w:cs="Times New Roman"/>
            <w:kern w:val="0"/>
            <w:sz w:val="24"/>
            <w:szCs w:val="20"/>
          </w:rPr>
          <w:t>)</w:t>
        </w:r>
      </w:ins>
      <w:r w:rsidR="00A45347" w:rsidRPr="00C65EA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58" w:author="zp" w:date="2018-12-21T16:22:00Z">
        <w:r w:rsidR="004223D7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Figure </w:delText>
        </w:r>
      </w:del>
      <w:del w:id="59" w:author="zp" w:date="2018-12-21T16:14:00Z">
        <w:r w:rsidR="004223D7" w:rsidRPr="00193004" w:rsidDel="006C54F8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S1a </w:delText>
        </w:r>
      </w:del>
      <w:del w:id="60" w:author="zp" w:date="2018-12-21T16:23:00Z">
        <w:r w:rsidR="004223D7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shows </w:delText>
        </w:r>
      </w:del>
      <w:del w:id="61" w:author="zp" w:date="2018-12-21T16:22:00Z">
        <w:r w:rsidR="004223D7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</w:rPr>
          <w:delText>the</w:delText>
        </w:r>
        <w:r w:rsidR="00B7177A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 </w:delText>
        </w:r>
      </w:del>
      <w:ins w:id="62" w:author="zp" w:date="2018-12-21T16:22:00Z">
        <w:r w:rsidR="00375348">
          <w:rPr>
            <w:rFonts w:ascii="Times New Roman" w:eastAsia="宋体" w:hAnsi="Times New Roman" w:cs="Times New Roman"/>
            <w:kern w:val="0"/>
            <w:sz w:val="24"/>
            <w:szCs w:val="20"/>
          </w:rPr>
          <w:t>T</w:t>
        </w:r>
        <w:r w:rsidR="00375348" w:rsidRPr="00193004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he </w:t>
        </w:r>
      </w:ins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ins w:id="63" w:author="zp" w:date="2018-12-21T16:22:00Z">
        <w:r w:rsidR="00375348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is shown in </w:t>
        </w:r>
        <w:r w:rsidR="00375348" w:rsidRPr="00193004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Figure </w:t>
        </w:r>
        <w:r w:rsidR="00375348">
          <w:rPr>
            <w:rFonts w:ascii="Times New Roman" w:eastAsia="宋体" w:hAnsi="Times New Roman" w:cs="Times New Roman"/>
            <w:kern w:val="0"/>
            <w:sz w:val="24"/>
            <w:szCs w:val="20"/>
          </w:rPr>
          <w:t>4b</w:t>
        </w:r>
      </w:ins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</w:t>
      </w:r>
      <w:del w:id="64" w:author="zp" w:date="2018-12-21T16:23:00Z">
        <w:r w:rsidR="00CC7ACE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delText>show</w:delText>
        </w:r>
        <w:r w:rsidR="00D6590A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delText>s</w:delText>
        </w:r>
        <w:r w:rsidR="00CC7ACE" w:rsidRPr="00193004" w:rsidDel="00375348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delText xml:space="preserve"> </w:delText>
        </w:r>
      </w:del>
      <w:ins w:id="65" w:author="zp" w:date="2018-12-21T16:23:00Z">
        <w:r w:rsidR="00375348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t>reveal</w:t>
        </w:r>
        <w:r w:rsidR="00375348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t xml:space="preserve">s </w:t>
        </w:r>
      </w:ins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ree peaks at 227.2, 229.3, and 232.4 </w:t>
      </w:r>
      <w:proofErr w:type="spellStart"/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V</w:t>
      </w:r>
      <w:proofErr w:type="spellEnd"/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respectively assigned to the S 2s orbital of divalent </w:t>
      </w:r>
      <w:proofErr w:type="spellStart"/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ulfur</w:t>
      </w:r>
      <w:proofErr w:type="spellEnd"/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</w:t>
      </w:r>
      <w:del w:id="66" w:author="zp" w:date="2018-12-21T16:14:00Z">
        <w:r w:rsidR="00A60CC6" w:rsidRPr="00193004" w:rsidDel="006A168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delText>4b</w:delText>
        </w:r>
      </w:del>
      <w:ins w:id="67" w:author="zp" w:date="2018-12-21T16:14:00Z">
        <w:r w:rsidR="006A1684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t>4</w:t>
        </w:r>
        <w:r w:rsidR="006A168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t>e</w:t>
        </w:r>
      </w:ins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</w:t>
      </w:r>
      <w:proofErr w:type="spellStart"/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V</w:t>
      </w:r>
      <w:proofErr w:type="spellEnd"/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r w:rsidR="00924E9E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P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0F6DD6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−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dge of </w:t>
      </w:r>
      <w:proofErr w:type="spellStart"/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anoribbons</w:t>
      </w:r>
      <w:proofErr w:type="spellEnd"/>
      <w:r w:rsidR="001678A0" w:rsidRP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at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generated from the damage and material remov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l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f MoS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7" w:tooltip="Wei, 2014 #19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7-4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</w:t>
      </w:r>
      <w:del w:id="68" w:author="zp" w:date="2018-12-21T16:14:00Z">
        <w:r w:rsidR="005E521D" w:rsidRPr="00193004" w:rsidDel="006A168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delText xml:space="preserve">S1b </w:delText>
        </w:r>
      </w:del>
      <w:ins w:id="69" w:author="zp" w:date="2018-12-21T16:14:00Z">
        <w:r w:rsidR="006A168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t>4c</w:t>
        </w:r>
        <w:r w:rsidR="006A1684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t xml:space="preserve"> </w:t>
        </w:r>
      </w:ins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</w:t>
      </w:r>
      <w:del w:id="70" w:author="zp" w:date="2018-12-21T16:23:00Z">
        <w:r w:rsidR="0089495E" w:rsidRPr="00193004" w:rsidDel="00DD55E5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delText xml:space="preserve">shows </w:delText>
        </w:r>
      </w:del>
      <w:ins w:id="71" w:author="zp" w:date="2018-12-21T16:23:00Z">
        <w:r w:rsidR="00DD55E5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t>reveal</w:t>
        </w:r>
        <w:r w:rsidR="00DD55E5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t xml:space="preserve">s </w:t>
        </w:r>
      </w:ins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proofErr w:type="spellStart"/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V</w:t>
      </w:r>
      <w:proofErr w:type="spellEnd"/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</w:t>
      </w:r>
      <w:proofErr w:type="spellStart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onvalent</w:t>
      </w:r>
      <w:proofErr w:type="spellEnd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xygen of oxygen molecules </w:t>
      </w:r>
      <w:bookmarkStart w:id="72" w:name="OLE_LINK118"/>
      <w:bookmarkStart w:id="73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72"/>
      <w:bookmarkEnd w:id="73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49" w:tooltip="Hollinger, 1981 #23" w:history="1"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93017B" w:rsidRPr="00E90CFC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49-51</w: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</w:t>
      </w:r>
      <w:del w:id="74" w:author="zp" w:date="2018-12-21T16:15:00Z">
        <w:r w:rsidR="008A4C20" w:rsidRPr="00193004" w:rsidDel="006A168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delText>4c</w:delText>
        </w:r>
      </w:del>
      <w:ins w:id="75" w:author="zp" w:date="2018-12-21T16:15:00Z">
        <w:r w:rsidR="006A1684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t>4</w:t>
        </w:r>
        <w:r w:rsidR="006A168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t>f</w:t>
        </w:r>
      </w:ins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proofErr w:type="spellStart"/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onvalent</w:t>
      </w:r>
      <w:proofErr w:type="spellEnd"/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;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lastRenderedPageBreak/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530.5 </w:t>
      </w:r>
      <w:proofErr w:type="spellStart"/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V</w:t>
      </w:r>
      <w:proofErr w:type="spellEnd"/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2" w:tooltip="Colton, 1978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2-5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proofErr w:type="spellStart"/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proofErr w:type="spellEnd"/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 of the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proofErr w:type="spellStart"/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anoribbons</w:t>
      </w:r>
      <w:proofErr w:type="spellEnd"/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for they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</w:t>
      </w:r>
      <w:r w:rsidR="00D030D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</w:t>
      </w:r>
      <w:r w:rsidR="00D030D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entre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physically and </w:t>
      </w:r>
      <w:proofErr w:type="gramStart"/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hemically</w:t>
      </w:r>
      <w:proofErr w:type="gramEnd"/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bond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proofErr w:type="spellStart"/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dsorbates</w:t>
      </w:r>
      <w:proofErr w:type="spellEnd"/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4" w:tooltip="Nan, 2014 #1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4-5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t only led to the change 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n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nd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4" w:tooltip="Nan, 2014 #15" w:history="1"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41113D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4</w: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410502F1" w:rsidR="003620A5" w:rsidRDefault="000A693F" w:rsidP="00FC7101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ins w:id="76" w:author="zp" w:date="2018-12-21T16:10:00Z">
        <w:r>
          <w:rPr>
            <w:rFonts w:ascii="Times New Roman" w:eastAsia="宋体" w:hAnsi="Times New Roman" w:cs="Times New Roman"/>
            <w:noProof/>
            <w:kern w:val="0"/>
            <w:sz w:val="24"/>
            <w:szCs w:val="20"/>
            <w:rPrChange w:id="77">
              <w:rPr>
                <w:noProof/>
              </w:rPr>
            </w:rPrChange>
          </w:rPr>
          <w:drawing>
            <wp:inline distT="0" distB="0" distL="0" distR="0" wp14:anchorId="018288C3" wp14:editId="13495035">
              <wp:extent cx="5274310" cy="3122930"/>
              <wp:effectExtent l="0" t="0" r="2540" b="1270"/>
              <wp:docPr id="8" name="图片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8" name="图片2.tif"/>
                      <pic:cNvPicPr/>
                    </pic:nvPicPr>
                    <pic:blipFill>
                      <a:blip r:embed="rId1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274310" cy="312293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del w:id="78" w:author="zp" w:date="2018-12-21T16:27:00Z">
        <w:r w:rsidR="003620A5" w:rsidRPr="00193004" w:rsidDel="006914F0">
          <w:rPr>
            <w:rFonts w:ascii="Times New Roman" w:eastAsia="宋体" w:hAnsi="Times New Roman" w:cs="Times New Roman"/>
            <w:noProof/>
            <w:kern w:val="0"/>
            <w:sz w:val="24"/>
            <w:szCs w:val="20"/>
            <w:rPrChange w:id="79">
              <w:rPr>
                <w:noProof/>
              </w:rPr>
            </w:rPrChange>
          </w:rPr>
          <w:drawing>
            <wp:inline distT="0" distB="0" distL="0" distR="0" wp14:anchorId="0A93EF3D" wp14:editId="090C8989">
              <wp:extent cx="5292000" cy="1535679"/>
              <wp:effectExtent l="0" t="0" r="4445" b="7620"/>
              <wp:docPr id="4" name="图片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4" name="图片4.tif"/>
                      <pic:cNvPicPr/>
                    </pic:nvPicPr>
                    <pic:blipFill rotWithShape="1">
                      <a:blip r:embed="rId13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01" t="7659" r="2612"/>
                      <a:stretch/>
                    </pic:blipFill>
                    <pic:spPr bwMode="auto">
                      <a:xfrm>
                        <a:off x="0" y="0"/>
                        <a:ext cx="5292000" cy="15356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del>
    </w:p>
    <w:p w14:paraId="536B368C" w14:textId="53FB659A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proofErr w:type="gramStart"/>
      <w:r w:rsidRPr="006F2318">
        <w:rPr>
          <w:rFonts w:ascii="Times New Roman" w:eastAsia="宋体" w:hAnsi="Times New Roman" w:cs="Times New Roman" w:hint="eastAsia"/>
          <w:kern w:val="0"/>
          <w:szCs w:val="21"/>
        </w:rPr>
        <w:t>Figure 4.</w:t>
      </w:r>
      <w:proofErr w:type="gramEnd"/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gramStart"/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Raman and XPS spectra of </w:t>
      </w:r>
      <w:ins w:id="80" w:author="zp" w:date="2018-12-21T16:27:00Z">
        <w:r w:rsidR="006547E4">
          <w:rPr>
            <w:rFonts w:ascii="Times New Roman" w:eastAsia="宋体" w:hAnsi="Times New Roman" w:cs="Times New Roman"/>
            <w:kern w:val="0"/>
            <w:szCs w:val="21"/>
          </w:rPr>
          <w:t>P-MoS</w:t>
        </w:r>
        <w:r w:rsidR="006547E4" w:rsidRPr="006547E4">
          <w:rPr>
            <w:rFonts w:ascii="Times New Roman" w:eastAsia="宋体" w:hAnsi="Times New Roman" w:cs="Times New Roman"/>
            <w:kern w:val="0"/>
            <w:szCs w:val="21"/>
            <w:vertAlign w:val="subscript"/>
            <w:rPrChange w:id="81" w:author="zp" w:date="2018-12-21T16:28:00Z">
              <w:rPr>
                <w:rFonts w:ascii="Times New Roman" w:eastAsia="宋体" w:hAnsi="Times New Roman" w:cs="Times New Roman"/>
                <w:kern w:val="0"/>
                <w:szCs w:val="21"/>
              </w:rPr>
            </w:rPrChange>
          </w:rPr>
          <w:t>2</w:t>
        </w:r>
        <w:r w:rsidR="006547E4">
          <w:rPr>
            <w:rFonts w:ascii="Times New Roman" w:eastAsia="宋体" w:hAnsi="Times New Roman" w:cs="Times New Roman"/>
            <w:kern w:val="0"/>
            <w:szCs w:val="21"/>
          </w:rPr>
          <w:t xml:space="preserve"> and </w:t>
        </w:r>
      </w:ins>
      <w:r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 </w:t>
      </w:r>
      <w:ins w:id="82" w:author="zp" w:date="2018-12-21T16:30:00Z">
        <w:r w:rsidR="000865DF">
          <w:rPr>
            <w:rFonts w:ascii="Times New Roman" w:eastAsia="宋体" w:hAnsi="Times New Roman" w:cs="Times New Roman"/>
            <w:kern w:val="0"/>
            <w:szCs w:val="21"/>
          </w:rPr>
          <w:t xml:space="preserve">a) </w:t>
        </w:r>
      </w:ins>
      <w:del w:id="83" w:author="zp" w:date="2018-12-21T16:28:00Z">
        <w:r w:rsidR="00366079" w:rsidRPr="006F2318" w:rsidDel="006547E4">
          <w:rPr>
            <w:rFonts w:ascii="Times New Roman" w:eastAsia="宋体" w:hAnsi="Times New Roman" w:cs="Times New Roman"/>
            <w:kern w:val="0"/>
            <w:szCs w:val="21"/>
          </w:rPr>
          <w:delText xml:space="preserve">a) </w:delText>
        </w:r>
      </w:del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Raman spectra of </w:t>
      </w:r>
      <w:del w:id="84" w:author="zp" w:date="2018-12-21T16:32:00Z">
        <w:r w:rsidR="00366079" w:rsidRPr="006F2318" w:rsidDel="00433457">
          <w:rPr>
            <w:rFonts w:ascii="Times New Roman" w:eastAsia="宋体" w:hAnsi="Times New Roman" w:cs="Times New Roman"/>
            <w:kern w:val="0"/>
            <w:szCs w:val="21"/>
          </w:rPr>
          <w:delText xml:space="preserve">pristine </w:delText>
        </w:r>
      </w:del>
      <w:ins w:id="85" w:author="zp" w:date="2018-12-21T16:32:00Z">
        <w:r w:rsidR="00433457">
          <w:rPr>
            <w:rFonts w:ascii="Times New Roman" w:eastAsia="宋体" w:hAnsi="Times New Roman" w:cs="Times New Roman"/>
            <w:kern w:val="0"/>
            <w:szCs w:val="21"/>
          </w:rPr>
          <w:t>P-</w:t>
        </w:r>
      </w:ins>
      <w:r w:rsidR="00366079" w:rsidRPr="006F2318">
        <w:rPr>
          <w:rFonts w:ascii="Times New Roman" w:eastAsia="宋体" w:hAnsi="Times New Roman" w:cs="Times New Roman"/>
          <w:kern w:val="0"/>
          <w:szCs w:val="21"/>
        </w:rPr>
        <w:t>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ins w:id="86" w:author="zp" w:date="2018-12-21T16:31:00Z">
        <w:r w:rsidR="00433457">
          <w:rPr>
            <w:rFonts w:ascii="Times New Roman" w:eastAsia="宋体" w:hAnsi="Times New Roman" w:cs="Times New Roman"/>
            <w:kern w:val="0"/>
            <w:szCs w:val="21"/>
          </w:rPr>
          <w:t>.</w:t>
        </w:r>
      </w:ins>
      <w:del w:id="87" w:author="zp" w:date="2018-12-21T16:31:00Z">
        <w:r w:rsidR="00366079" w:rsidRPr="006F2318" w:rsidDel="00433457">
          <w:rPr>
            <w:rFonts w:ascii="Times New Roman" w:eastAsia="宋体" w:hAnsi="Times New Roman" w:cs="Times New Roman"/>
            <w:kern w:val="0"/>
            <w:szCs w:val="21"/>
          </w:rPr>
          <w:delText xml:space="preserve"> </w:delText>
        </w:r>
      </w:del>
      <w:del w:id="88" w:author="zp" w:date="2018-12-21T16:28:00Z">
        <w:r w:rsidR="00366079" w:rsidRPr="006F2318" w:rsidDel="006547E4">
          <w:rPr>
            <w:rFonts w:ascii="Times New Roman" w:eastAsia="宋体" w:hAnsi="Times New Roman" w:cs="Times New Roman"/>
            <w:kern w:val="0"/>
            <w:szCs w:val="21"/>
          </w:rPr>
          <w:delText xml:space="preserve">(black line) </w:delText>
        </w:r>
      </w:del>
      <w:del w:id="89" w:author="zp" w:date="2018-12-21T16:31:00Z">
        <w:r w:rsidR="00366079" w:rsidRPr="006F2318" w:rsidDel="00433457">
          <w:rPr>
            <w:rFonts w:ascii="Times New Roman" w:eastAsia="宋体" w:hAnsi="Times New Roman" w:cs="Times New Roman"/>
            <w:kern w:val="0"/>
            <w:szCs w:val="21"/>
          </w:rPr>
          <w:delText>and FLP-MoS</w:delText>
        </w:r>
        <w:r w:rsidR="00366079" w:rsidRPr="006F2318" w:rsidDel="00433457">
          <w:rPr>
            <w:rFonts w:ascii="Times New Roman" w:eastAsia="宋体" w:hAnsi="Times New Roman" w:cs="Times New Roman"/>
            <w:kern w:val="0"/>
            <w:szCs w:val="21"/>
            <w:vertAlign w:val="subscript"/>
          </w:rPr>
          <w:delText>2</w:delText>
        </w:r>
      </w:del>
      <w:del w:id="90" w:author="zp" w:date="2018-12-21T16:28:00Z">
        <w:r w:rsidR="00366079" w:rsidRPr="006F2318" w:rsidDel="006547E4">
          <w:rPr>
            <w:rFonts w:ascii="Times New Roman" w:eastAsia="宋体" w:hAnsi="Times New Roman" w:cs="Times New Roman"/>
            <w:kern w:val="0"/>
            <w:szCs w:val="21"/>
          </w:rPr>
          <w:delText xml:space="preserve"> (red line)</w:delText>
        </w:r>
      </w:del>
      <w:del w:id="91" w:author="zp" w:date="2018-12-21T16:31:00Z">
        <w:r w:rsidR="00366079" w:rsidRPr="006F2318" w:rsidDel="00433457">
          <w:rPr>
            <w:rFonts w:ascii="Times New Roman" w:eastAsia="宋体" w:hAnsi="Times New Roman" w:cs="Times New Roman"/>
            <w:kern w:val="0"/>
            <w:szCs w:val="21"/>
          </w:rPr>
          <w:delText>.</w:delText>
        </w:r>
      </w:del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</w:t>
      </w:r>
      <w:del w:id="92" w:author="zp" w:date="2018-12-21T16:29:00Z">
        <w:r w:rsidR="0001616C" w:rsidRPr="006F2318" w:rsidDel="000440EA">
          <w:rPr>
            <w:rFonts w:ascii="Times New Roman" w:eastAsia="宋体" w:hAnsi="Times New Roman" w:cs="Times New Roman"/>
            <w:kern w:val="0"/>
            <w:szCs w:val="21"/>
          </w:rPr>
          <w:delText>c</w:delText>
        </w:r>
      </w:del>
      <w:ins w:id="93" w:author="zp" w:date="2018-12-21T16:29:00Z">
        <w:r w:rsidR="000440EA">
          <w:rPr>
            <w:rFonts w:ascii="Times New Roman" w:eastAsia="宋体" w:hAnsi="Times New Roman" w:cs="Times New Roman"/>
            <w:kern w:val="0"/>
            <w:szCs w:val="21"/>
          </w:rPr>
          <w:t>c</w:t>
        </w:r>
      </w:ins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) O 1s spectra of </w:t>
      </w:r>
      <w:del w:id="94" w:author="zp" w:date="2018-12-21T16:31:00Z">
        <w:r w:rsidR="006F2318" w:rsidRPr="006F2318" w:rsidDel="00433457">
          <w:rPr>
            <w:rFonts w:ascii="Times New Roman" w:eastAsia="宋体" w:hAnsi="Times New Roman" w:cs="Times New Roman"/>
            <w:kern w:val="0"/>
            <w:szCs w:val="21"/>
          </w:rPr>
          <w:delText>FL</w:delText>
        </w:r>
      </w:del>
      <w:r w:rsidR="006F2318" w:rsidRPr="006F2318">
        <w:rPr>
          <w:rFonts w:ascii="Times New Roman" w:eastAsia="宋体" w:hAnsi="Times New Roman" w:cs="Times New Roman"/>
          <w:kern w:val="0"/>
          <w:szCs w:val="21"/>
        </w:rPr>
        <w:t>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ins w:id="95" w:author="zp" w:date="2018-12-21T16:30:00Z">
        <w:r w:rsidR="000865DF" w:rsidRPr="000865DF">
          <w:rPr>
            <w:rFonts w:ascii="Times New Roman" w:eastAsia="宋体" w:hAnsi="Times New Roman" w:cs="Times New Roman"/>
            <w:kern w:val="0"/>
            <w:szCs w:val="21"/>
          </w:rPr>
          <w:t xml:space="preserve"> </w:t>
        </w:r>
      </w:ins>
      <w:ins w:id="96" w:author="zp" w:date="2018-12-21T16:32:00Z">
        <w:r w:rsidR="00433457">
          <w:rPr>
            <w:rFonts w:ascii="Times New Roman" w:eastAsia="宋体" w:hAnsi="Times New Roman" w:cs="Times New Roman"/>
            <w:kern w:val="0"/>
            <w:szCs w:val="21"/>
          </w:rPr>
          <w:t>d</w:t>
        </w:r>
      </w:ins>
      <w:ins w:id="97" w:author="zp" w:date="2018-12-21T16:30:00Z">
        <w:r w:rsidR="000865DF">
          <w:rPr>
            <w:rFonts w:ascii="Times New Roman" w:eastAsia="宋体" w:hAnsi="Times New Roman" w:cs="Times New Roman"/>
            <w:kern w:val="0"/>
            <w:szCs w:val="21"/>
          </w:rPr>
          <w:t xml:space="preserve">) </w:t>
        </w:r>
        <w:r w:rsidR="000865DF" w:rsidRPr="006F2318">
          <w:rPr>
            <w:rFonts w:ascii="Times New Roman" w:eastAsia="宋体" w:hAnsi="Times New Roman" w:cs="Times New Roman"/>
            <w:kern w:val="0"/>
            <w:szCs w:val="21"/>
          </w:rPr>
          <w:t>Raman spectra of FLP-MoS</w:t>
        </w:r>
        <w:r w:rsidR="000865DF" w:rsidRPr="006F2318">
          <w:rPr>
            <w:rFonts w:ascii="Times New Roman" w:eastAsia="宋体" w:hAnsi="Times New Roman" w:cs="Times New Roman"/>
            <w:kern w:val="0"/>
            <w:szCs w:val="21"/>
            <w:vertAlign w:val="subscript"/>
          </w:rPr>
          <w:t>2</w:t>
        </w:r>
        <w:r w:rsidR="000865DF" w:rsidRPr="006F2318">
          <w:rPr>
            <w:rFonts w:ascii="Times New Roman" w:eastAsia="宋体" w:hAnsi="Times New Roman" w:cs="Times New Roman"/>
            <w:kern w:val="0"/>
            <w:szCs w:val="21"/>
          </w:rPr>
          <w:t>.</w:t>
        </w:r>
        <w:r w:rsidR="000865DF" w:rsidRPr="000865DF">
          <w:rPr>
            <w:rFonts w:ascii="Times New Roman" w:eastAsia="宋体" w:hAnsi="Times New Roman" w:cs="Times New Roman"/>
            <w:kern w:val="0"/>
            <w:szCs w:val="21"/>
          </w:rPr>
          <w:t xml:space="preserve"> </w:t>
        </w:r>
        <w:r w:rsidR="000865DF" w:rsidRPr="006F2318">
          <w:rPr>
            <w:rFonts w:ascii="Times New Roman" w:eastAsia="宋体" w:hAnsi="Times New Roman" w:cs="Times New Roman"/>
            <w:kern w:val="0"/>
            <w:szCs w:val="21"/>
          </w:rPr>
          <w:t xml:space="preserve">XPS peak-split results of </w:t>
        </w:r>
      </w:ins>
      <w:ins w:id="98" w:author="zp" w:date="2018-12-21T16:33:00Z">
        <w:r w:rsidR="00F87F89">
          <w:rPr>
            <w:rFonts w:ascii="Times New Roman" w:eastAsia="宋体" w:hAnsi="Times New Roman" w:cs="Times New Roman"/>
            <w:kern w:val="0"/>
            <w:szCs w:val="21"/>
          </w:rPr>
          <w:t>e</w:t>
        </w:r>
      </w:ins>
      <w:ins w:id="99" w:author="zp" w:date="2018-12-21T16:30:00Z">
        <w:r w:rsidR="000865DF" w:rsidRPr="006F2318">
          <w:rPr>
            <w:rFonts w:ascii="Times New Roman" w:eastAsia="宋体" w:hAnsi="Times New Roman" w:cs="Times New Roman"/>
            <w:kern w:val="0"/>
            <w:szCs w:val="21"/>
          </w:rPr>
          <w:t xml:space="preserve">) Mo 3d and </w:t>
        </w:r>
      </w:ins>
      <w:ins w:id="100" w:author="zp" w:date="2018-12-21T16:33:00Z">
        <w:r w:rsidR="00F87F89">
          <w:rPr>
            <w:rFonts w:ascii="Times New Roman" w:eastAsia="宋体" w:hAnsi="Times New Roman" w:cs="Times New Roman"/>
            <w:kern w:val="0"/>
            <w:szCs w:val="21"/>
          </w:rPr>
          <w:t>f</w:t>
        </w:r>
      </w:ins>
      <w:ins w:id="101" w:author="zp" w:date="2018-12-21T16:30:00Z">
        <w:r w:rsidR="000865DF" w:rsidRPr="006F2318">
          <w:rPr>
            <w:rFonts w:ascii="Times New Roman" w:eastAsia="宋体" w:hAnsi="Times New Roman" w:cs="Times New Roman"/>
            <w:kern w:val="0"/>
            <w:szCs w:val="21"/>
          </w:rPr>
          <w:t>) O 1s spectra of FLP-MoS</w:t>
        </w:r>
        <w:r w:rsidR="000865DF" w:rsidRPr="006F2318">
          <w:rPr>
            <w:rFonts w:ascii="Times New Roman" w:eastAsia="宋体" w:hAnsi="Times New Roman" w:cs="Times New Roman"/>
            <w:kern w:val="0"/>
            <w:szCs w:val="21"/>
            <w:vertAlign w:val="subscript"/>
          </w:rPr>
          <w:t>2</w:t>
        </w:r>
        <w:r w:rsidR="000865DF" w:rsidRPr="006F2318">
          <w:rPr>
            <w:rFonts w:ascii="Times New Roman" w:eastAsia="宋体" w:hAnsi="Times New Roman" w:cs="Times New Roman"/>
            <w:kern w:val="0"/>
            <w:szCs w:val="21"/>
          </w:rPr>
          <w:t>.</w:t>
        </w:r>
      </w:ins>
    </w:p>
    <w:p w14:paraId="36269C87" w14:textId="25AE5009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fabricated </w:t>
      </w:r>
      <w:r w:rsidR="00F848A2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proofErr w:type="spellStart"/>
      <w:del w:id="102" w:author="zp" w:date="2018-12-21T17:29:00Z">
        <w:r w:rsidR="009106BB" w:rsidDel="00A650BE">
          <w:rPr>
            <w:rFonts w:ascii="Times New Roman" w:eastAsia="宋体" w:hAnsi="Times New Roman" w:cs="Times New Roman"/>
            <w:kern w:val="0"/>
            <w:sz w:val="24"/>
            <w:szCs w:val="20"/>
          </w:rPr>
          <w:delText>NbA</w:delText>
        </w:r>
      </w:del>
      <w:ins w:id="103" w:author="zp" w:date="2018-12-21T17:29:00Z">
        <w:r w:rsidR="00A650BE">
          <w:rPr>
            <w:rFonts w:ascii="Times New Roman" w:eastAsia="宋体" w:hAnsi="Times New Roman" w:cs="Times New Roman"/>
            <w:kern w:val="0"/>
            <w:sz w:val="24"/>
            <w:szCs w:val="20"/>
          </w:rPr>
          <w:t>NrA</w:t>
        </w:r>
      </w:ins>
      <w:proofErr w:type="spellEnd"/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Ti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>Keithley</w:t>
      </w:r>
      <w:proofErr w:type="spellEnd"/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104" w:author="zp" w:date="2018-12-21T17:29:00Z">
        <w:r w:rsidR="009106BB" w:rsidRPr="009106BB" w:rsidDel="00A650BE">
          <w:rPr>
            <w:rFonts w:ascii="Times New Roman" w:eastAsia="宋体" w:hAnsi="Times New Roman" w:cs="Times New Roman"/>
            <w:kern w:val="0"/>
            <w:sz w:val="24"/>
            <w:szCs w:val="20"/>
          </w:rPr>
          <w:delText>NbA</w:delText>
        </w:r>
      </w:del>
      <w:proofErr w:type="spellStart"/>
      <w:ins w:id="105" w:author="zp" w:date="2018-12-21T17:29:00Z">
        <w:r w:rsidR="00A650BE">
          <w:rPr>
            <w:rFonts w:ascii="Times New Roman" w:eastAsia="宋体" w:hAnsi="Times New Roman" w:cs="Times New Roman"/>
            <w:kern w:val="0"/>
            <w:sz w:val="24"/>
            <w:szCs w:val="20"/>
          </w:rPr>
          <w:t>NrA</w:t>
        </w:r>
      </w:ins>
      <w:proofErr w:type="spellEnd"/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abricat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4432E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04432E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e 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with channel length of </w:t>
      </w:r>
      <w:r w:rsidR="00F3183F" w:rsidRPr="00FC7101">
        <w:rPr>
          <w:rFonts w:ascii="Times New Roman" w:eastAsia="宋体" w:hAnsi="Times New Roman" w:cs="Times New Roman"/>
          <w:i/>
          <w:kern w:val="0"/>
          <w:sz w:val="24"/>
          <w:szCs w:val="20"/>
        </w:rPr>
        <w:t>L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FC7101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106" w:author="zp" w:date="2018-12-21T16:46:00Z">
        <w:r w:rsidR="0080410E" w:rsidRPr="00FC7101" w:rsidDel="00E40884">
          <w:rPr>
            <w:rFonts w:ascii="Times New Roman" w:eastAsia="宋体" w:hAnsi="Times New Roman" w:cs="Times New Roman"/>
            <w:kern w:val="0"/>
            <w:sz w:val="24"/>
            <w:szCs w:val="20"/>
          </w:rPr>
          <w:delText>7.3</w:delText>
        </w:r>
      </w:del>
      <w:ins w:id="107" w:author="zp" w:date="2018-12-21T16:46:00Z">
        <w:r w:rsidR="00E40884" w:rsidRPr="00FC7101">
          <w:rPr>
            <w:rFonts w:ascii="Times New Roman" w:eastAsia="宋体" w:hAnsi="Times New Roman" w:cs="Times New Roman"/>
            <w:kern w:val="0"/>
            <w:sz w:val="24"/>
            <w:szCs w:val="20"/>
          </w:rPr>
          <w:t>3.4</w:t>
        </w:r>
      </w:ins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>μm</w:t>
      </w:r>
      <w:proofErr w:type="spellEnd"/>
      <w:r w:rsidR="00F3183F" w:rsidRPr="00FC7101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FC7101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FC710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FC7101">
        <w:rPr>
          <w:rFonts w:ascii="Times New Roman" w:eastAsia="宋体" w:hAnsi="Times New Roman" w:cs="Times New Roman"/>
          <w:i/>
          <w:kern w:val="0"/>
          <w:sz w:val="24"/>
          <w:szCs w:val="20"/>
        </w:rPr>
        <w:t>W</w:t>
      </w:r>
      <w:r w:rsidR="005F5D42" w:rsidRPr="00FC7101">
        <w:rPr>
          <w:rFonts w:ascii="Times New Roman" w:eastAsia="宋体" w:hAnsi="Times New Roman" w:cs="Times New Roman"/>
          <w:kern w:val="0"/>
          <w:sz w:val="24"/>
          <w:szCs w:val="20"/>
        </w:rPr>
        <w:t xml:space="preserve"> ≈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108" w:author="zp" w:date="2018-12-21T16:47:00Z">
        <w:r w:rsidR="005F5D42" w:rsidRPr="00B754A3" w:rsidDel="00E40884">
          <w:rPr>
            <w:rFonts w:ascii="Times New Roman" w:eastAsia="宋体" w:hAnsi="Times New Roman" w:cs="Times New Roman"/>
            <w:kern w:val="0"/>
            <w:sz w:val="24"/>
            <w:szCs w:val="20"/>
          </w:rPr>
          <w:delText>3.6</w:delText>
        </w:r>
      </w:del>
      <w:ins w:id="109" w:author="zp" w:date="2018-12-21T16:47:00Z">
        <w:r w:rsidR="00E40884">
          <w:rPr>
            <w:rFonts w:ascii="Times New Roman" w:eastAsia="宋体" w:hAnsi="Times New Roman" w:cs="Times New Roman"/>
            <w:kern w:val="0"/>
            <w:sz w:val="24"/>
            <w:szCs w:val="20"/>
          </w:rPr>
          <w:t>6.6</w:t>
        </w:r>
      </w:ins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>μm</w:t>
      </w:r>
      <w:proofErr w:type="spellEnd"/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of </w:t>
      </w:r>
      <w:r w:rsidR="00F3183F" w:rsidRPr="0004432E">
        <w:rPr>
          <w:rFonts w:ascii="Times New Roman" w:eastAsia="宋体" w:hAnsi="Times New Roman" w:cs="Times New Roman" w:hint="eastAsia"/>
          <w:i/>
          <w:kern w:val="0"/>
          <w:sz w:val="24"/>
          <w:szCs w:val="20"/>
        </w:rPr>
        <w:t>d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2766C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fabricated </w:t>
      </w:r>
      <w:r w:rsidR="0083460D">
        <w:rPr>
          <w:rFonts w:ascii="Times New Roman" w:eastAsia="宋体" w:hAnsi="Times New Roman" w:cs="Times New Roman"/>
          <w:kern w:val="0"/>
          <w:sz w:val="24"/>
          <w:szCs w:val="20"/>
        </w:rPr>
        <w:t>as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del w:id="110" w:author="zp" w:date="2018-12-21T17:29:00Z">
        <w:r w:rsidR="00D92A5A" w:rsidRPr="00193004" w:rsidDel="00A650BE">
          <w:rPr>
            <w:rFonts w:ascii="Times New Roman" w:eastAsia="宋体" w:hAnsi="Times New Roman" w:cs="Times New Roman"/>
            <w:kern w:val="0"/>
            <w:sz w:val="24"/>
            <w:szCs w:val="20"/>
          </w:rPr>
          <w:delText>NbA</w:delText>
        </w:r>
      </w:del>
      <w:proofErr w:type="spellStart"/>
      <w:ins w:id="111" w:author="zp" w:date="2018-12-21T17:29:00Z">
        <w:r w:rsidR="00A650BE">
          <w:rPr>
            <w:rFonts w:ascii="Times New Roman" w:eastAsia="宋体" w:hAnsi="Times New Roman" w:cs="Times New Roman"/>
            <w:kern w:val="0"/>
            <w:sz w:val="24"/>
            <w:szCs w:val="20"/>
          </w:rPr>
          <w:t>NrA</w:t>
        </w:r>
      </w:ins>
      <w:proofErr w:type="spellEnd"/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nearly </w:t>
      </w:r>
      <w:proofErr w:type="spellStart"/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ohmic</w:t>
      </w:r>
      <w:proofErr w:type="spellEnd"/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</w:t>
      </w:r>
      <w:r w:rsidR="00B37DE8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proofErr w:type="spellStart"/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</w:t>
      </w:r>
      <w:proofErr w:type="spellEnd"/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93017B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45F3ABF5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del w:id="112" w:author="zp" w:date="2018-12-21T17:29:00Z">
        <w:r w:rsidR="00DB77D0" w:rsidRPr="00193004" w:rsidDel="00A650BE">
          <w:rPr>
            <w:rFonts w:ascii="Times New Roman" w:eastAsia="宋体" w:hAnsi="Times New Roman" w:cs="Times New Roman"/>
            <w:kern w:val="0"/>
            <w:sz w:val="24"/>
            <w:szCs w:val="20"/>
          </w:rPr>
          <w:delText>NbA</w:delText>
        </w:r>
      </w:del>
      <w:proofErr w:type="spellStart"/>
      <w:ins w:id="113" w:author="zp" w:date="2018-12-21T17:29:00Z">
        <w:r w:rsidR="00A650BE">
          <w:rPr>
            <w:rFonts w:ascii="Times New Roman" w:eastAsia="宋体" w:hAnsi="Times New Roman" w:cs="Times New Roman"/>
            <w:kern w:val="0"/>
            <w:sz w:val="24"/>
            <w:szCs w:val="20"/>
          </w:rPr>
          <w:t>NrA</w:t>
        </w:r>
      </w:ins>
      <w:proofErr w:type="spellEnd"/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-FET under different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114" w:author="zp" w:date="2018-12-21T17:29:00Z">
        <w:r w:rsidR="006C72BE" w:rsidRPr="00193004" w:rsidDel="00A650BE">
          <w:rPr>
            <w:rFonts w:ascii="Times New Roman" w:eastAsia="宋体" w:hAnsi="Times New Roman" w:cs="Times New Roman"/>
            <w:kern w:val="0"/>
            <w:sz w:val="24"/>
            <w:szCs w:val="20"/>
          </w:rPr>
          <w:delText>NbA</w:delText>
        </w:r>
      </w:del>
      <w:proofErr w:type="spellStart"/>
      <w:ins w:id="115" w:author="zp" w:date="2018-12-21T17:29:00Z">
        <w:r w:rsidR="00A650BE">
          <w:rPr>
            <w:rFonts w:ascii="Times New Roman" w:eastAsia="宋体" w:hAnsi="Times New Roman" w:cs="Times New Roman"/>
            <w:kern w:val="0"/>
            <w:sz w:val="24"/>
            <w:szCs w:val="20"/>
          </w:rPr>
          <w:t>NrA</w:t>
        </w:r>
      </w:ins>
      <w:proofErr w:type="spellEnd"/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3B24CA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on/off ratio, carrier mobility 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proofErr w:type="spellStart"/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subthreshold</w:t>
      </w:r>
      <w:proofErr w:type="spellEnd"/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was 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</w:t>
      </w:r>
      <w:r w:rsidR="00BC60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5pt;height:36pt" o:ole="">
            <v:imagedata r:id="rId14" o:title=""/>
          </v:shape>
          <o:OLEObject Type="Embed" ProgID="Equation.DSMT4" ShapeID="_x0000_i1025" DrawAspect="Content" ObjectID="_1623676944" r:id="rId15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632D1EB9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proofErr w:type="spellStart"/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proofErr w:type="spellEnd"/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proofErr w:type="spellStart"/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proofErr w:type="spellEnd"/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3.5pt;height:36pt" o:ole="">
            <v:imagedata r:id="rId16" o:title=""/>
          </v:shape>
          <o:OLEObject Type="Embed" ProgID="Equation.DSMT4" ShapeID="_x0000_i1026" DrawAspect="Content" ObjectID="_1623676945" r:id="rId17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</w:t>
      </w:r>
      <w:r w:rsidR="00DC49C3" w:rsidRPr="00FC7101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length and width of channel were </w:t>
      </w:r>
      <w:r w:rsidR="00FC4AB2" w:rsidRPr="00FC7101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13219A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</w:t>
      </w:r>
      <w:r w:rsidR="00790B2A" w:rsidRPr="00FC7101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del w:id="116" w:author="zp" w:date="2018-12-21T16:47:00Z">
        <w:r w:rsidR="00790B2A" w:rsidRPr="00FC7101" w:rsidDel="00E40884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delText>6</w:delText>
        </w:r>
        <w:r w:rsidR="00FC4AB2" w:rsidRPr="00FC7101" w:rsidDel="00E40884">
          <w:rPr>
            <w:rFonts w:ascii="Times New Roman" w:eastAsia="宋体" w:hAnsi="Times New Roman" w:cs="Times New Roman"/>
            <w:kern w:val="0"/>
            <w:sz w:val="24"/>
            <w:szCs w:val="24"/>
            <w:lang w:eastAsia="ja-JP"/>
          </w:rPr>
          <w:delText xml:space="preserve"> </w:delText>
        </w:r>
      </w:del>
      <w:ins w:id="117" w:author="zp" w:date="2018-12-21T16:47:00Z">
        <w:r w:rsidR="00E40884" w:rsidRPr="00FC7101">
          <w:rPr>
            <w:rFonts w:ascii="Times New Roman" w:eastAsia="宋体" w:hAnsi="Times New Roman" w:cs="Times New Roman"/>
            <w:kern w:val="0"/>
            <w:sz w:val="24"/>
            <w:szCs w:val="24"/>
          </w:rPr>
          <w:t>4</w:t>
        </w:r>
        <w:r w:rsidR="00E40884" w:rsidRPr="00FC7101">
          <w:rPr>
            <w:rFonts w:ascii="Times New Roman" w:eastAsia="宋体" w:hAnsi="Times New Roman" w:cs="Times New Roman"/>
            <w:kern w:val="0"/>
            <w:sz w:val="24"/>
            <w:szCs w:val="24"/>
            <w:lang w:eastAsia="ja-JP"/>
          </w:rPr>
          <w:t xml:space="preserve"> </w:t>
        </w:r>
      </w:ins>
      <w:proofErr w:type="spellStart"/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μ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proofErr w:type="spellEnd"/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 </w:t>
      </w:r>
      <w:r w:rsidR="00FC4AB2" w:rsidRPr="00FC7101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del w:id="118" w:author="zp" w:date="2018-12-21T16:47:00Z">
        <w:r w:rsidR="00790B2A" w:rsidRPr="00FC7101" w:rsidDel="00E40884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delText>7.3</w:delText>
        </w:r>
      </w:del>
      <w:ins w:id="119" w:author="zp" w:date="2018-12-21T16:47:00Z">
        <w:r w:rsidR="00E40884" w:rsidRPr="00FC7101">
          <w:rPr>
            <w:rFonts w:ascii="Times New Roman" w:eastAsia="宋体" w:hAnsi="Times New Roman" w:cs="Times New Roman"/>
            <w:kern w:val="0"/>
            <w:sz w:val="24"/>
            <w:szCs w:val="24"/>
          </w:rPr>
          <w:t>6.6</w:t>
        </w:r>
      </w:ins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proofErr w:type="spellStart"/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μ</w:t>
      </w:r>
      <w:r w:rsidR="00FC4AB2" w:rsidRPr="00FC7101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proofErr w:type="spellEnd"/>
      <w:r w:rsidR="00DC49C3" w:rsidRPr="00FC7101">
        <w:rPr>
          <w:rFonts w:ascii="Times New Roman" w:eastAsia="宋体" w:hAnsi="Times New Roman" w:cs="Times New Roman"/>
          <w:kern w:val="0"/>
          <w:sz w:val="24"/>
          <w:szCs w:val="24"/>
        </w:rPr>
        <w:t>; th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proofErr w:type="spellStart"/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proofErr w:type="spellEnd"/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roximate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ly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2.</w:t>
      </w:r>
      <w:del w:id="120" w:author="zp" w:date="2018-12-21T16:49:00Z">
        <w:r w:rsidR="00317327" w:rsidDel="00D72ADB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delText>5</w:delText>
        </w:r>
      </w:del>
      <w:ins w:id="121" w:author="zp" w:date="2018-12-21T16:49:00Z">
        <w:r w:rsidR="00D72ADB">
          <w:rPr>
            <w:rFonts w:ascii="Times New Roman" w:eastAsia="宋体" w:hAnsi="Times New Roman" w:cs="Times New Roman"/>
            <w:kern w:val="0"/>
            <w:sz w:val="24"/>
            <w:szCs w:val="24"/>
          </w:rPr>
          <w:t>6</w:t>
        </w:r>
      </w:ins>
      <w:r w:rsidR="00D45240" w:rsidRPr="00317327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3</w:t>
      </w:r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SS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as calculated according to the equation from previous reports,</w:t>
      </w:r>
      <w:hyperlink w:anchor="_ENREF_57" w:tooltip="Wang, 2017 #41" w:history="1"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B073A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7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s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pt" o:ole="">
            <v:imagedata r:id="rId18" o:title=""/>
          </v:shape>
          <o:OLEObject Type="Embed" ProgID="Equation.DSMT4" ShapeID="_x0000_i1027" DrawAspect="Content" ObjectID="_1623676946" r:id="rId19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0439AA04" w:rsidR="00ED7FA8" w:rsidRDefault="00AC4DF1" w:rsidP="000B682C">
      <w:pPr>
        <w:spacing w:line="480" w:lineRule="auto"/>
        <w:rPr>
          <w:ins w:id="122" w:author="zp" w:date="2018-12-21T16:33:00Z"/>
          <w:rFonts w:ascii="Times New Roman" w:eastAsia="宋体" w:hAnsi="Times New Roman" w:cs="Times New Roman"/>
          <w:kern w:val="0"/>
          <w:sz w:val="24"/>
          <w:szCs w:val="20"/>
        </w:rPr>
      </w:pPr>
      <w:proofErr w:type="gramStart"/>
      <w:r w:rsidRPr="00193004">
        <w:rPr>
          <w:rFonts w:ascii="Times New Roman" w:hAnsi="Times New Roman" w:cs="Times New Roman"/>
          <w:kern w:val="0"/>
          <w:sz w:val="24"/>
          <w:szCs w:val="24"/>
        </w:rPr>
        <w:t>and</w:t>
      </w:r>
      <w:proofErr w:type="gramEnd"/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</w:t>
      </w:r>
      <w:proofErr w:type="spellStart"/>
      <w:r w:rsidR="0095082E">
        <w:rPr>
          <w:rFonts w:ascii="Times New Roman" w:hAnsi="Times New Roman" w:cs="Times New Roman"/>
          <w:kern w:val="0"/>
          <w:sz w:val="24"/>
          <w:szCs w:val="24"/>
        </w:rPr>
        <w:t>dec</w:t>
      </w:r>
      <w:proofErr w:type="spellEnd"/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del w:id="123" w:author="zp" w:date="2018-12-21T17:29:00Z">
        <w:r w:rsidR="00BD5D1B" w:rsidRPr="00193004" w:rsidDel="00A650BE">
          <w:rPr>
            <w:rFonts w:ascii="Times New Roman" w:hAnsi="Times New Roman" w:cs="Times New Roman"/>
            <w:kern w:val="0"/>
            <w:sz w:val="24"/>
            <w:szCs w:val="24"/>
          </w:rPr>
          <w:delText>NbA</w:delText>
        </w:r>
      </w:del>
      <w:proofErr w:type="spellStart"/>
      <w:ins w:id="124" w:author="zp" w:date="2018-12-21T17:29:00Z">
        <w:r w:rsidR="00A650BE">
          <w:rPr>
            <w:rFonts w:ascii="Times New Roman" w:hAnsi="Times New Roman" w:cs="Times New Roman"/>
            <w:kern w:val="0"/>
            <w:sz w:val="24"/>
            <w:szCs w:val="24"/>
          </w:rPr>
          <w:t>NrA</w:t>
        </w:r>
      </w:ins>
      <w:proofErr w:type="spellEnd"/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>indic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>a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te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ins w:id="125" w:author="zp" w:date="2018-12-27T17:08:00Z">
        <w:r w:rsidR="00BB35A9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surface </w:t>
        </w:r>
      </w:ins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would also tun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: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4818D9">
        <w:rPr>
          <w:rFonts w:ascii="Times New Roman" w:eastAsia="宋体" w:hAnsi="Times New Roman" w:cs="Times New Roman"/>
          <w:kern w:val="0"/>
          <w:sz w:val="24"/>
          <w:szCs w:val="20"/>
        </w:rPr>
        <w:t xml:space="preserve">;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28667511" w14:textId="0082BB65" w:rsidR="007D3385" w:rsidRPr="00193004" w:rsidDel="00984058" w:rsidRDefault="00A650BE">
      <w:pPr>
        <w:spacing w:line="480" w:lineRule="auto"/>
        <w:jc w:val="center"/>
        <w:rPr>
          <w:del w:id="126" w:author="zp" w:date="2018-12-21T16:34:00Z"/>
          <w:rFonts w:ascii="Times New Roman" w:hAnsi="Times New Roman" w:cs="Times New Roman"/>
          <w:kern w:val="0"/>
          <w:sz w:val="24"/>
          <w:szCs w:val="24"/>
        </w:rPr>
        <w:pPrChange w:id="127" w:author="zp" w:date="2018-12-21T16:53:00Z">
          <w:pPr>
            <w:spacing w:line="480" w:lineRule="auto"/>
          </w:pPr>
        </w:pPrChange>
      </w:pPr>
      <w:ins w:id="128" w:author="zp" w:date="2018-12-21T17:29:00Z">
        <w:r>
          <w:rPr>
            <w:rFonts w:ascii="Times New Roman" w:hAnsi="Times New Roman" w:cs="Times New Roman"/>
            <w:noProof/>
            <w:kern w:val="0"/>
            <w:sz w:val="24"/>
            <w:szCs w:val="24"/>
            <w:rPrChange w:id="129">
              <w:rPr>
                <w:noProof/>
              </w:rPr>
            </w:rPrChange>
          </w:rPr>
          <w:drawing>
            <wp:inline distT="0" distB="0" distL="0" distR="0" wp14:anchorId="325BB236" wp14:editId="7FFB81F0">
              <wp:extent cx="5274310" cy="3923030"/>
              <wp:effectExtent l="0" t="0" r="2540" b="1270"/>
              <wp:docPr id="10" name="图片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0" name="图片5.tif"/>
                      <pic:cNvPicPr/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274310" cy="392303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78C5AEEA" w14:textId="3468228C" w:rsidR="003620A5" w:rsidRDefault="004A333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del w:id="130" w:author="zp" w:date="2018-12-21T16:34:00Z">
        <w:r w:rsidRPr="00193004" w:rsidDel="00984058">
          <w:rPr>
            <w:rFonts w:ascii="Times New Roman" w:eastAsia="宋体" w:hAnsi="Times New Roman" w:cs="Times New Roman"/>
            <w:noProof/>
            <w:kern w:val="0"/>
            <w:sz w:val="24"/>
            <w:szCs w:val="20"/>
            <w:rPrChange w:id="131">
              <w:rPr>
                <w:noProof/>
              </w:rPr>
            </w:rPrChange>
          </w:rPr>
          <w:drawing>
            <wp:inline distT="0" distB="0" distL="0" distR="0" wp14:anchorId="30FA7D79" wp14:editId="1A0215AD">
              <wp:extent cx="2510726" cy="1867388"/>
              <wp:effectExtent l="0" t="0" r="4445" b="0"/>
              <wp:docPr id="5" name="图片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" name="图片5.tif"/>
                      <pic:cNvPicPr/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518144" cy="187290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68029A09" w14:textId="3F7EBC36" w:rsidR="00AA0A43" w:rsidRPr="006F3D2D" w:rsidRDefault="00AA0A43">
      <w:pPr>
        <w:spacing w:after="240" w:line="480" w:lineRule="auto"/>
        <w:ind w:left="105" w:hangingChars="50" w:hanging="105"/>
        <w:rPr>
          <w:rFonts w:ascii="Times New Roman" w:eastAsia="宋体" w:hAnsi="Times New Roman" w:cs="Times New Roman"/>
          <w:kern w:val="0"/>
          <w:szCs w:val="21"/>
        </w:rPr>
        <w:pPrChange w:id="132" w:author="zp" w:date="2018-12-21T16:35:00Z">
          <w:pPr>
            <w:spacing w:after="240" w:line="480" w:lineRule="auto"/>
          </w:pPr>
        </w:pPrChange>
      </w:pPr>
      <w:proofErr w:type="gramStart"/>
      <w:r w:rsidRPr="006F3D2D">
        <w:rPr>
          <w:rFonts w:ascii="Times New Roman" w:eastAsia="宋体" w:hAnsi="Times New Roman" w:cs="Times New Roman" w:hint="eastAsia"/>
          <w:kern w:val="0"/>
          <w:szCs w:val="21"/>
        </w:rPr>
        <w:t>Figure 5</w:t>
      </w:r>
      <w:r w:rsidRPr="006F3D2D">
        <w:rPr>
          <w:rFonts w:ascii="Times New Roman" w:eastAsia="宋体" w:hAnsi="Times New Roman" w:cs="Times New Roman"/>
          <w:kern w:val="0"/>
          <w:szCs w:val="21"/>
        </w:rPr>
        <w:t>.</w:t>
      </w:r>
      <w:proofErr w:type="gramEnd"/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gramStart"/>
      <w:r w:rsidRPr="006F3D2D">
        <w:rPr>
          <w:rFonts w:ascii="Times New Roman" w:eastAsia="宋体" w:hAnsi="Times New Roman" w:cs="Times New Roman"/>
          <w:kern w:val="0"/>
          <w:szCs w:val="21"/>
        </w:rPr>
        <w:t>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del w:id="133" w:author="zp" w:date="2018-12-21T17:29:00Z">
        <w:r w:rsidRPr="006F3D2D" w:rsidDel="00A650BE">
          <w:rPr>
            <w:rFonts w:ascii="Times New Roman" w:eastAsia="宋体" w:hAnsi="Times New Roman" w:cs="Times New Roman"/>
            <w:kern w:val="0"/>
            <w:szCs w:val="21"/>
          </w:rPr>
          <w:delText>NbA</w:delText>
        </w:r>
      </w:del>
      <w:proofErr w:type="spellStart"/>
      <w:ins w:id="134" w:author="zp" w:date="2018-12-21T17:29:00Z">
        <w:r w:rsidR="00A650BE">
          <w:rPr>
            <w:rFonts w:ascii="Times New Roman" w:eastAsia="宋体" w:hAnsi="Times New Roman" w:cs="Times New Roman"/>
            <w:kern w:val="0"/>
            <w:szCs w:val="21"/>
          </w:rPr>
          <w:t>NrA</w:t>
        </w:r>
      </w:ins>
      <w:proofErr w:type="spellEnd"/>
      <w:r w:rsidRPr="006F3D2D">
        <w:rPr>
          <w:rFonts w:ascii="Times New Roman" w:eastAsia="宋体" w:hAnsi="Times New Roman" w:cs="Times New Roman"/>
          <w:kern w:val="0"/>
          <w:szCs w:val="21"/>
        </w:rPr>
        <w:t>-FET.</w:t>
      </w:r>
      <w:proofErr w:type="gramEnd"/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a) Schematic of </w:t>
      </w:r>
      <w:r w:rsidR="004818D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Pr="006F3D2D">
        <w:rPr>
          <w:rFonts w:ascii="Times New Roman" w:eastAsia="宋体" w:hAnsi="Times New Roman" w:cs="Times New Roman"/>
          <w:kern w:val="0"/>
          <w:szCs w:val="21"/>
        </w:rPr>
        <w:t>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del w:id="135" w:author="zp" w:date="2018-12-21T17:29:00Z">
        <w:r w:rsidRPr="006F3D2D" w:rsidDel="00A650BE">
          <w:rPr>
            <w:rFonts w:ascii="Times New Roman" w:eastAsia="宋体" w:hAnsi="Times New Roman" w:cs="Times New Roman"/>
            <w:kern w:val="0"/>
            <w:szCs w:val="21"/>
          </w:rPr>
          <w:delText>NbA</w:delText>
        </w:r>
      </w:del>
      <w:proofErr w:type="spellStart"/>
      <w:ins w:id="136" w:author="zp" w:date="2018-12-21T17:29:00Z">
        <w:r w:rsidR="00A650BE">
          <w:rPr>
            <w:rFonts w:ascii="Times New Roman" w:eastAsia="宋体" w:hAnsi="Times New Roman" w:cs="Times New Roman"/>
            <w:kern w:val="0"/>
            <w:szCs w:val="21"/>
          </w:rPr>
          <w:t>NrA</w:t>
        </w:r>
      </w:ins>
      <w:proofErr w:type="spellEnd"/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11264E" w:rsidRPr="006F3D2D">
        <w:rPr>
          <w:rFonts w:ascii="Times New Roman" w:eastAsia="宋体" w:hAnsi="Times New Roman" w:cs="Times New Roman"/>
          <w:kern w:val="0"/>
          <w:szCs w:val="21"/>
        </w:rPr>
        <w:t>nanoribbon</w:t>
      </w:r>
      <w:proofErr w:type="spellEnd"/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arrays used </w:t>
      </w:r>
      <w:r w:rsidR="004818D9">
        <w:rPr>
          <w:rFonts w:ascii="Times New Roman" w:eastAsia="宋体" w:hAnsi="Times New Roman" w:cs="Times New Roman"/>
          <w:kern w:val="0"/>
          <w:szCs w:val="21"/>
        </w:rPr>
        <w:t>for fabricating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lastRenderedPageBreak/>
        <w:t xml:space="preserve">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8A7B0D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>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del w:id="137" w:author="zp" w:date="2018-12-21T17:29:00Z">
        <w:r w:rsidR="006F3D2D" w:rsidRPr="006F3D2D" w:rsidDel="00A650BE">
          <w:rPr>
            <w:rFonts w:ascii="Times New Roman" w:eastAsia="宋体" w:hAnsi="Times New Roman" w:cs="Times New Roman"/>
            <w:kern w:val="0"/>
            <w:szCs w:val="21"/>
          </w:rPr>
          <w:delText>NbA</w:delText>
        </w:r>
      </w:del>
      <w:proofErr w:type="spellStart"/>
      <w:ins w:id="138" w:author="zp" w:date="2018-12-21T17:29:00Z">
        <w:r w:rsidR="00A650BE">
          <w:rPr>
            <w:rFonts w:ascii="Times New Roman" w:eastAsia="宋体" w:hAnsi="Times New Roman" w:cs="Times New Roman"/>
            <w:kern w:val="0"/>
            <w:szCs w:val="21"/>
          </w:rPr>
          <w:t>NrA</w:t>
        </w:r>
      </w:ins>
      <w:proofErr w:type="spellEnd"/>
      <w:r w:rsidR="006F3D2D" w:rsidRPr="006F3D2D">
        <w:rPr>
          <w:rFonts w:ascii="Times New Roman" w:eastAsia="宋体" w:hAnsi="Times New Roman" w:cs="Times New Roman"/>
          <w:kern w:val="0"/>
          <w:szCs w:val="21"/>
        </w:rPr>
        <w:t>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3C5A8859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was used to </w:t>
      </w:r>
      <w:proofErr w:type="spellStart"/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nonthermally</w:t>
      </w:r>
      <w:proofErr w:type="spellEnd"/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0F332E" w:rsidRPr="00C753F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</w:t>
      </w:r>
      <w:proofErr w:type="spellEnd"/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rrays</w:t>
      </w:r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m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re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s</w:t>
      </w:r>
      <w:proofErr w:type="spellEnd"/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s</w:t>
      </w:r>
      <w:proofErr w:type="spellEnd"/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s</w:t>
      </w:r>
      <w:proofErr w:type="spellEnd"/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AA2591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hich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ttributed to the roughness defect 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proofErr w:type="spellStart"/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ribbons</w:t>
      </w:r>
      <w:proofErr w:type="spellEnd"/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</w:t>
      </w:r>
      <w:proofErr w:type="spellStart"/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ribbons</w:t>
      </w:r>
      <w:proofErr w:type="spellEnd"/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an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 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del w:id="139" w:author="zp" w:date="2018-12-21T17:29:00Z">
        <w:r w:rsidR="001965F3" w:rsidRPr="00193004" w:rsidDel="00A650B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NbA</w:delText>
        </w:r>
      </w:del>
      <w:proofErr w:type="spellStart"/>
      <w:ins w:id="140" w:author="zp" w:date="2018-12-21T17:29:00Z">
        <w:r w:rsidR="00A650B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NrA</w:t>
        </w:r>
      </w:ins>
      <w:proofErr w:type="spellEnd"/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ere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onducted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 evaluate the electronic properties of prepared MoS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</w:t>
      </w:r>
      <w:proofErr w:type="spellEnd"/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rrays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ot </w:t>
      </w:r>
      <w:r w:rsidR="004A7871">
        <w:rPr>
          <w:rFonts w:ascii="Times New Roman" w:eastAsia="宋体" w:hAnsi="Times New Roman" w:cs="Times New Roman"/>
          <w:kern w:val="0"/>
          <w:sz w:val="24"/>
          <w:szCs w:val="20"/>
        </w:rPr>
        <w:t>going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proofErr w:type="spellStart"/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>nanoribbon</w:t>
      </w:r>
      <w:proofErr w:type="spellEnd"/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proofErr w:type="spellStart"/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pn</w:t>
      </w:r>
      <w:proofErr w:type="spellEnd"/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jun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S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</w:t>
      </w:r>
      <w:r w:rsidR="00387CD5">
        <w:rPr>
          <w:rFonts w:ascii="Times New Roman" w:hAnsi="Times New Roman" w:cs="Times New Roman"/>
          <w:kern w:val="0"/>
          <w:sz w:val="24"/>
          <w:szCs w:val="24"/>
        </w:rPr>
        <w:t>in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69334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058FE2AC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</w:t>
      </w:r>
      <w:r w:rsidR="00C1613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rried out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AD6B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pping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aman spectra were obtained using a </w:t>
      </w:r>
      <w:proofErr w:type="spellStart"/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enishaw</w:t>
      </w:r>
      <w:proofErr w:type="spellEnd"/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proofErr w:type="spellStart"/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Via</w:t>
      </w:r>
      <w:proofErr w:type="spellEnd"/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flex spectrometer</w:t>
      </w:r>
      <w:r w:rsidR="00EB312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</w:t>
      </w:r>
      <w:r w:rsidR="00EB312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532 nm light source</w:t>
      </w:r>
      <w:r w:rsidR="00EB312B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)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PS was </w:t>
      </w:r>
      <w:r w:rsidR="00975E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rformed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PHI </w:t>
      </w:r>
      <w:proofErr w:type="spellStart"/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Quantera</w:t>
      </w:r>
      <w:proofErr w:type="spellEnd"/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-ray photoelectron spectrometer. </w:t>
      </w:r>
    </w:p>
    <w:p w14:paraId="640C9FA9" w14:textId="214E5B00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15212">
        <w:rPr>
          <w:rFonts w:ascii="Times New Roman" w:eastAsia="宋体" w:hAnsi="Times New Roman" w:cs="Times New Roman"/>
          <w:kern w:val="0"/>
          <w:sz w:val="24"/>
          <w:szCs w:val="20"/>
        </w:rPr>
        <w:t xml:space="preserve">placed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</w:t>
      </w:r>
      <w:proofErr w:type="spellStart"/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p+Si</w:t>
      </w:r>
      <w:proofErr w:type="spellEnd"/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Zeiss Supra55 SEM and </w:t>
      </w:r>
      <w:proofErr w:type="spellStart"/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aith</w:t>
      </w:r>
      <w:proofErr w:type="spellEnd"/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Ti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5B6C8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rough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</w:t>
      </w:r>
      <w:proofErr w:type="spellStart"/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Keithley</w:t>
      </w:r>
      <w:proofErr w:type="spellEnd"/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lastRenderedPageBreak/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proofErr w:type="gramStart"/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proofErr w:type="gramEnd"/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36F97394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223929">
        <w:rPr>
          <w:rFonts w:ascii="Times New Roman" w:eastAsia="宋体" w:hAnsi="Times New Roman" w:cs="Times New Roman"/>
          <w:color w:val="000000"/>
          <w:sz w:val="24"/>
          <w:szCs w:val="24"/>
        </w:rPr>
        <w:t>, and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 w:rsidR="00924E9E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upplementary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FETs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 w:rsidR="00924E9E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oderate 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  <w:proofErr w:type="gramEnd"/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157ECDBE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*E-mail (</w:t>
      </w:r>
      <w:proofErr w:type="spellStart"/>
      <w:del w:id="141" w:author="zp" w:date="2019-01-15T17:59:00Z">
        <w:r w:rsidRPr="00804698" w:rsidDel="002D7800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delText>Lan Jiang</w:delText>
        </w:r>
      </w:del>
      <w:ins w:id="142" w:author="zp" w:date="2019-01-15T17:59:00Z">
        <w:r w:rsidR="002D7800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t>Xin</w:t>
        </w:r>
        <w:proofErr w:type="spellEnd"/>
        <w:r w:rsidR="002D7800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t xml:space="preserve"> Li</w:t>
        </w:r>
      </w:ins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): </w:t>
      </w:r>
      <w:ins w:id="143" w:author="zp" w:date="2019-01-15T17:58:00Z">
        <w:r w:rsidR="00007C3F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fldChar w:fldCharType="begin"/>
        </w:r>
        <w:r w:rsidR="00007C3F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instrText xml:space="preserve"> HYPERLINK "mailto:</w:instrText>
        </w:r>
      </w:ins>
      <w:ins w:id="144" w:author="zp" w:date="2019-01-15T17:57:00Z">
        <w:r w:rsidR="00007C3F" w:rsidRPr="00FA7554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instrText>lixin02@bit.edu.cn</w:instrText>
        </w:r>
      </w:ins>
      <w:ins w:id="145" w:author="zp" w:date="2019-01-15T17:58:00Z">
        <w:r w:rsidR="00007C3F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instrText xml:space="preserve">" </w:instrText>
        </w:r>
        <w:r w:rsidR="00007C3F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fldChar w:fldCharType="separate"/>
        </w:r>
      </w:ins>
      <w:ins w:id="146" w:author="zp" w:date="2019-01-15T17:57:00Z">
        <w:r w:rsidR="00007C3F" w:rsidRPr="00665E8F">
          <w:rPr>
            <w:rStyle w:val="a9"/>
            <w:rFonts w:ascii="Times New Roman" w:eastAsia="MS Mincho" w:hAnsi="Times New Roman" w:cs="Times New Roman"/>
            <w:kern w:val="0"/>
            <w:sz w:val="24"/>
            <w:szCs w:val="24"/>
            <w:lang w:eastAsia="ja-JP"/>
          </w:rPr>
          <w:t>lixin02@bit.edu.cn</w:t>
        </w:r>
      </w:ins>
      <w:ins w:id="147" w:author="zp" w:date="2019-01-15T17:58:00Z">
        <w:r w:rsidR="00007C3F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fldChar w:fldCharType="end"/>
        </w:r>
        <w:r w:rsidR="00007C3F">
          <w:rPr>
            <w:rFonts w:ascii="Times New Roman" w:eastAsia="MS Mincho" w:hAnsi="Times New Roman" w:cs="Times New Roman"/>
            <w:color w:val="000000"/>
            <w:kern w:val="0"/>
            <w:sz w:val="24"/>
            <w:szCs w:val="24"/>
            <w:lang w:eastAsia="ja-JP"/>
          </w:rPr>
          <w:t xml:space="preserve">. </w:t>
        </w:r>
      </w:ins>
      <w:del w:id="148" w:author="zp" w:date="2019-01-15T17:58:00Z">
        <w:r w:rsidR="00FB13C9" w:rsidDel="00A93E7B">
          <w:fldChar w:fldCharType="begin"/>
        </w:r>
        <w:r w:rsidR="00FB13C9" w:rsidDel="00A93E7B">
          <w:delInstrText xml:space="preserve"> HYPERLINK "mailto:jianglan@bit.edu.cn" </w:delInstrText>
        </w:r>
        <w:r w:rsidR="00FB13C9" w:rsidDel="00A93E7B">
          <w:fldChar w:fldCharType="separate"/>
        </w:r>
        <w:r w:rsidRPr="00804698" w:rsidDel="00A93E7B">
          <w:rPr>
            <w:rFonts w:ascii="Times New Roman" w:eastAsia="MS Mincho" w:hAnsi="Times New Roman" w:cs="Times New Roman"/>
            <w:color w:val="0563C1"/>
            <w:kern w:val="0"/>
            <w:sz w:val="24"/>
            <w:szCs w:val="24"/>
            <w:u w:val="single"/>
            <w:lang w:eastAsia="ja-JP"/>
          </w:rPr>
          <w:delText>jianglan</w:delText>
        </w:r>
        <w:r w:rsidRPr="00804698" w:rsidDel="00A93E7B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delText>@bit.edu.cn</w:delText>
        </w:r>
        <w:r w:rsidR="00FB13C9" w:rsidDel="00A93E7B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fldChar w:fldCharType="end"/>
        </w:r>
        <w:r w:rsidRPr="00804698" w:rsidDel="00A93E7B">
          <w:rPr>
            <w:rFonts w:ascii="Times New Roman" w:eastAsia="宋体" w:hAnsi="Times New Roman" w:cs="Times New Roman"/>
            <w:color w:val="000000"/>
            <w:kern w:val="0"/>
            <w:sz w:val="24"/>
            <w:szCs w:val="24"/>
          </w:rPr>
          <w:delText xml:space="preserve"> </w:delText>
        </w:r>
      </w:del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5000149C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</w:t>
      </w:r>
      <w:ins w:id="149" w:author="ZuoPei" w:date="2019-07-02T20:07:00Z">
        <w:r w:rsidR="00024AFC">
          <w:rPr>
            <w:rFonts w:ascii="Times New Roman" w:eastAsia="宋体" w:hAnsi="Times New Roman" w:cs="Times New Roman" w:hint="eastAsia"/>
            <w:color w:val="000000"/>
            <w:kern w:val="0"/>
            <w:sz w:val="24"/>
            <w:szCs w:val="24"/>
          </w:rPr>
          <w:t>,</w:t>
        </w:r>
      </w:ins>
      <w:del w:id="150" w:author="ZuoPei" w:date="2019-07-02T20:07:00Z">
        <w:r w:rsidRPr="00804698" w:rsidDel="00024AFC">
          <w:rPr>
            <w:rFonts w:ascii="Times New Roman" w:eastAsia="宋体" w:hAnsi="Times New Roman" w:cs="Times New Roman"/>
            <w:color w:val="000000"/>
            <w:kern w:val="0"/>
            <w:sz w:val="24"/>
            <w:szCs w:val="24"/>
            <w:lang w:eastAsia="ja-JP"/>
          </w:rPr>
          <w:delText xml:space="preserve"> and</w:delText>
        </w:r>
      </w:del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 xml:space="preserve">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</w:t>
      </w:r>
      <w:ins w:id="151" w:author="ZuoPei" w:date="2019-07-02T20:07:00Z">
        <w:r w:rsidR="00024AFC">
          <w:rPr>
            <w:rFonts w:ascii="Times New Roman" w:eastAsia="宋体" w:hAnsi="Times New Roman" w:cs="Times New Roman" w:hint="eastAsia"/>
            <w:color w:val="000000"/>
            <w:kern w:val="0"/>
            <w:sz w:val="24"/>
            <w:szCs w:val="24"/>
          </w:rPr>
          <w:t>,</w:t>
        </w:r>
      </w:ins>
      <w:ins w:id="152" w:author="ZuoPei" w:date="2019-07-02T20:06:00Z">
        <w:r w:rsidR="00024AFC" w:rsidRPr="00024AFC">
          <w:t xml:space="preserve"> </w:t>
        </w:r>
        <w:r w:rsidR="00024AFC" w:rsidRPr="00024AFC">
          <w:rPr>
            <w:rFonts w:ascii="Times New Roman" w:eastAsia="宋体" w:hAnsi="Times New Roman" w:cs="Times New Roman"/>
            <w:color w:val="000000"/>
            <w:kern w:val="0"/>
            <w:sz w:val="24"/>
            <w:szCs w:val="24"/>
            <w:lang w:eastAsia="ja-JP"/>
          </w:rPr>
          <w:t>and China Postdoctoral Science Foundation Funded Project (Grant No. BX20190037)</w:t>
        </w:r>
      </w:ins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4C31B534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E319B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93017B" w:rsidRDefault="00A83D9E" w:rsidP="0093017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153" w:name="_ENREF_1"/>
      <w:r w:rsidR="0093017B" w:rsidRPr="0093017B">
        <w:t xml:space="preserve">1. Chhowalla, M.; Jena, D.; Zhang, H. Two-dimensional semiconductors for transistors. </w:t>
      </w:r>
      <w:r w:rsidR="0093017B" w:rsidRPr="0093017B">
        <w:rPr>
          <w:i/>
        </w:rPr>
        <w:t xml:space="preserve">Nature Reviews Materials </w:t>
      </w:r>
      <w:r w:rsidR="0093017B" w:rsidRPr="0093017B">
        <w:rPr>
          <w:b/>
        </w:rPr>
        <w:t>2016,</w:t>
      </w:r>
      <w:r w:rsidR="0093017B" w:rsidRPr="0093017B">
        <w:t xml:space="preserve"> </w:t>
      </w:r>
      <w:r w:rsidR="0093017B" w:rsidRPr="0093017B">
        <w:rPr>
          <w:i/>
        </w:rPr>
        <w:t>1</w:t>
      </w:r>
      <w:r w:rsidR="0093017B" w:rsidRPr="0093017B">
        <w:t>, 16052.</w:t>
      </w:r>
      <w:bookmarkEnd w:id="153"/>
    </w:p>
    <w:p w14:paraId="1E2DFD22" w14:textId="77777777" w:rsidR="0093017B" w:rsidRPr="0093017B" w:rsidRDefault="0093017B" w:rsidP="0093017B">
      <w:pPr>
        <w:pStyle w:val="EndNoteBibliography"/>
      </w:pPr>
      <w:bookmarkStart w:id="154" w:name="_ENREF_2"/>
      <w:r w:rsidRPr="0093017B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93017B">
        <w:rPr>
          <w:i/>
        </w:rPr>
        <w:t xml:space="preserve">Advanced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9</w:t>
      </w:r>
      <w:r w:rsidRPr="0093017B">
        <w:t>, 1606760.</w:t>
      </w:r>
      <w:bookmarkEnd w:id="154"/>
    </w:p>
    <w:p w14:paraId="59136AAE" w14:textId="77777777" w:rsidR="0093017B" w:rsidRPr="0093017B" w:rsidRDefault="0093017B" w:rsidP="0093017B">
      <w:pPr>
        <w:pStyle w:val="EndNoteBibliography"/>
      </w:pPr>
      <w:bookmarkStart w:id="155" w:name="_ENREF_3"/>
      <w:r w:rsidRPr="0093017B">
        <w:t xml:space="preserve">3. Nam, H.; Wi, S.; Rokni, H.; Chen, M.; Priessnitz, G.; Lu, W.; Liang, X. MoS2 Transistors Fabricated via </w:t>
      </w:r>
      <w:r w:rsidRPr="0093017B">
        <w:lastRenderedPageBreak/>
        <w:t xml:space="preserve">Plasma-Assisted Nanoprinting of Few-Layer MoS2 Flakes into Large-Area Array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870-5881.</w:t>
      </w:r>
      <w:bookmarkEnd w:id="155"/>
    </w:p>
    <w:p w14:paraId="1C59B1EB" w14:textId="77777777" w:rsidR="0093017B" w:rsidRPr="0093017B" w:rsidRDefault="0093017B" w:rsidP="0093017B">
      <w:pPr>
        <w:pStyle w:val="EndNoteBibliography"/>
      </w:pPr>
      <w:bookmarkStart w:id="156" w:name="_ENREF_4"/>
      <w:r w:rsidRPr="0093017B">
        <w:t xml:space="preserve">4. Eda, G.; Maier, S. A. Two-dimensional crystals: managing light for optoelectronic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660-5665.</w:t>
      </w:r>
      <w:bookmarkEnd w:id="156"/>
    </w:p>
    <w:p w14:paraId="765757AB" w14:textId="77777777" w:rsidR="0093017B" w:rsidRPr="0093017B" w:rsidRDefault="0093017B" w:rsidP="0093017B">
      <w:pPr>
        <w:pStyle w:val="EndNoteBibliography"/>
      </w:pPr>
      <w:bookmarkStart w:id="157" w:name="_ENREF_5"/>
      <w:r w:rsidRPr="0093017B">
        <w:t xml:space="preserve">5. Mak, K. F.; He, K.; Lee, C.; Lee, G. H.; Hone, J.; Heinz, T. F.; Shan, J. Tightly bound trions in monolayer MoS2. </w:t>
      </w:r>
      <w:r w:rsidRPr="0093017B">
        <w:rPr>
          <w:i/>
        </w:rPr>
        <w:t xml:space="preserve">Nat. Mater.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2</w:t>
      </w:r>
      <w:r w:rsidRPr="0093017B">
        <w:t>, 207-211.</w:t>
      </w:r>
      <w:bookmarkEnd w:id="157"/>
    </w:p>
    <w:p w14:paraId="6BE060C5" w14:textId="77777777" w:rsidR="0093017B" w:rsidRPr="0093017B" w:rsidRDefault="0093017B" w:rsidP="0093017B">
      <w:pPr>
        <w:pStyle w:val="EndNoteBibliography"/>
      </w:pPr>
      <w:bookmarkStart w:id="158" w:name="_ENREF_6"/>
      <w:r w:rsidRPr="0093017B">
        <w:t xml:space="preserve">6. Yu, Y.; Ji, Z.; Zu, S.; Du, B.; Kang, Y.; Li, Z.; Zhou, Z.; Shi, K.; Fang, Z. Ultrafast Plasmonic Hot Electron Transfer in Au Nanoantenna/MoS2 Heterostructures. </w:t>
      </w:r>
      <w:r w:rsidRPr="0093017B">
        <w:rPr>
          <w:i/>
        </w:rPr>
        <w:t xml:space="preserve">Adv. Funct. Mater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26</w:t>
      </w:r>
      <w:r w:rsidRPr="0093017B">
        <w:t>, 6394-6401.</w:t>
      </w:r>
      <w:bookmarkEnd w:id="158"/>
    </w:p>
    <w:p w14:paraId="415ADFDA" w14:textId="77777777" w:rsidR="0093017B" w:rsidRPr="0093017B" w:rsidRDefault="0093017B" w:rsidP="0093017B">
      <w:pPr>
        <w:pStyle w:val="EndNoteBibliography"/>
      </w:pPr>
      <w:bookmarkStart w:id="159" w:name="_ENREF_7"/>
      <w:r w:rsidRPr="0093017B">
        <w:t xml:space="preserve">7. Behura, S.; Berry, V. interfacial nondegenerate doping of MoS2 and other two-dimensional semiconductors. </w:t>
      </w:r>
      <w:r w:rsidRPr="0093017B">
        <w:rPr>
          <w:i/>
        </w:rPr>
        <w:t xml:space="preserve">ACS Nano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9</w:t>
      </w:r>
      <w:r w:rsidRPr="0093017B">
        <w:t>, 2227-2230.</w:t>
      </w:r>
      <w:bookmarkEnd w:id="159"/>
    </w:p>
    <w:p w14:paraId="2F29DA94" w14:textId="77777777" w:rsidR="0093017B" w:rsidRPr="0093017B" w:rsidRDefault="0093017B" w:rsidP="0093017B">
      <w:pPr>
        <w:pStyle w:val="EndNoteBibliography"/>
      </w:pPr>
      <w:bookmarkStart w:id="160" w:name="_ENREF_8"/>
      <w:r w:rsidRPr="0093017B">
        <w:t xml:space="preserve">8. Zuo, P.; Jiang, L.; Li, X.; Li, B.; Ran, P.; Li, X.; Qu, L.; Lu, Y. Metal (Ag, Pt)–MoS2 Hybrids Greenly Prepared Through Photochemical Reduction of Femtosecond Laser Pulses for SERS and HER. </w:t>
      </w:r>
      <w:r w:rsidRPr="0093017B">
        <w:rPr>
          <w:i/>
        </w:rPr>
        <w:t xml:space="preserve">ACS Sustainable Chemistry &amp; Engineering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7704-7714.</w:t>
      </w:r>
      <w:bookmarkEnd w:id="160"/>
    </w:p>
    <w:p w14:paraId="4DB39A16" w14:textId="77777777" w:rsidR="0093017B" w:rsidRPr="0093017B" w:rsidRDefault="0093017B" w:rsidP="0093017B">
      <w:pPr>
        <w:pStyle w:val="EndNoteBibliography"/>
      </w:pPr>
      <w:bookmarkStart w:id="161" w:name="_ENREF_9"/>
      <w:r w:rsidRPr="0093017B">
        <w:t xml:space="preserve">9. Lu, J.; Liu, H.; Tok, E. S.; Sow, C.-H. Interactions between lasers and two-dimensional transition metal dichalcogenides. </w:t>
      </w:r>
      <w:r w:rsidRPr="0093017B">
        <w:rPr>
          <w:i/>
        </w:rPr>
        <w:t xml:space="preserve">Chem. Soc. Rev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45</w:t>
      </w:r>
      <w:r w:rsidRPr="0093017B">
        <w:t>, 2494-2515.</w:t>
      </w:r>
      <w:bookmarkEnd w:id="161"/>
    </w:p>
    <w:p w14:paraId="521D238E" w14:textId="77777777" w:rsidR="0093017B" w:rsidRPr="0093017B" w:rsidRDefault="0093017B" w:rsidP="0093017B">
      <w:pPr>
        <w:pStyle w:val="EndNoteBibliography"/>
      </w:pPr>
      <w:bookmarkStart w:id="162" w:name="_ENREF_10"/>
      <w:r w:rsidRPr="0093017B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540.</w:t>
      </w:r>
      <w:bookmarkEnd w:id="162"/>
    </w:p>
    <w:p w14:paraId="2683DB09" w14:textId="77777777" w:rsidR="0093017B" w:rsidRPr="0093017B" w:rsidRDefault="0093017B" w:rsidP="0093017B">
      <w:pPr>
        <w:pStyle w:val="EndNoteBibliography"/>
      </w:pPr>
      <w:bookmarkStart w:id="163" w:name="_ENREF_11"/>
      <w:r w:rsidRPr="0093017B">
        <w:t xml:space="preserve">11. Cheng, R.; Jiang, S.; Chen, Y.; Liu, Y.; Weiss, N.; Cheng, H.-C.; Wu, H.; Huang, Y.; Duan, X. Few-layer molybdenum disulfide transistors and circuits for high-speed flexible electronic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5</w:t>
      </w:r>
      <w:r w:rsidRPr="0093017B">
        <w:t>, 5143.</w:t>
      </w:r>
      <w:bookmarkEnd w:id="163"/>
    </w:p>
    <w:p w14:paraId="658009AF" w14:textId="77777777" w:rsidR="0093017B" w:rsidRPr="0093017B" w:rsidRDefault="0093017B" w:rsidP="0093017B">
      <w:pPr>
        <w:pStyle w:val="EndNoteBibliography"/>
      </w:pPr>
      <w:bookmarkStart w:id="164" w:name="_ENREF_12"/>
      <w:r w:rsidRPr="0093017B">
        <w:t xml:space="preserve">12. Gao, G.; Wan, B.; Liu, X.; Sun, Q.; Yang, X.; Wang, L.; Pan, C.; Wang, Z. L. Tunable Tribotronic Dual-Gate Logic Devices Based on 2D MoS2 and Black Phosphoru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088.</w:t>
      </w:r>
      <w:bookmarkEnd w:id="164"/>
    </w:p>
    <w:p w14:paraId="384929BC" w14:textId="77777777" w:rsidR="0093017B" w:rsidRPr="0093017B" w:rsidRDefault="0093017B" w:rsidP="0093017B">
      <w:pPr>
        <w:pStyle w:val="EndNoteBibliography"/>
      </w:pPr>
      <w:bookmarkStart w:id="165" w:name="_ENREF_13"/>
      <w:r w:rsidRPr="0093017B">
        <w:t xml:space="preserve">13. Yoo, H.; Hong, S.; On, S.; Ahn, H.; Lee, H.-K.; Hong, Y. K.; Kim, S.; Kim, J.-J. Chemical Doping Effects in Multilayer MoS2 and Its Application in Complementary Inverter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0</w:t>
      </w:r>
      <w:r w:rsidRPr="0093017B">
        <w:t>, 23270-23276.</w:t>
      </w:r>
      <w:bookmarkEnd w:id="165"/>
    </w:p>
    <w:p w14:paraId="4F2FC6C9" w14:textId="77777777" w:rsidR="0093017B" w:rsidRPr="0093017B" w:rsidRDefault="0093017B" w:rsidP="0093017B">
      <w:pPr>
        <w:pStyle w:val="EndNoteBibliography"/>
      </w:pPr>
      <w:bookmarkStart w:id="166" w:name="_ENREF_14"/>
      <w:r w:rsidRPr="0093017B">
        <w:t xml:space="preserve">14. Pak, Y.; Park, W.; Mitra, S.; Sasikala Devi, A. A.; Loganathan, K.; Kumaresan, Y.; Kim, Y.; Cho, B.; Jung, G.-Y.; Hussain, M. M.; Roqan, I. S. Enhanced Performance of MoS2 Photodetectors by Inserting an ALD-Processed TiO2 Interlayer. </w:t>
      </w:r>
      <w:r w:rsidRPr="0093017B">
        <w:rPr>
          <w:i/>
        </w:rPr>
        <w:t xml:space="preserve">Small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4</w:t>
      </w:r>
      <w:r w:rsidRPr="0093017B">
        <w:t>, 1703176.</w:t>
      </w:r>
      <w:bookmarkEnd w:id="166"/>
    </w:p>
    <w:p w14:paraId="07304D40" w14:textId="77777777" w:rsidR="0093017B" w:rsidRPr="0093017B" w:rsidRDefault="0093017B" w:rsidP="0093017B">
      <w:pPr>
        <w:pStyle w:val="EndNoteBibliography"/>
      </w:pPr>
      <w:bookmarkStart w:id="167" w:name="_ENREF_15"/>
      <w:r w:rsidRPr="0093017B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93017B">
        <w:rPr>
          <w:i/>
        </w:rPr>
        <w:t xml:space="preserve">Advanced Electronic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0</w:t>
      </w:r>
      <w:r w:rsidRPr="0093017B">
        <w:t>, 1800251.</w:t>
      </w:r>
      <w:bookmarkEnd w:id="167"/>
    </w:p>
    <w:p w14:paraId="044D6DDD" w14:textId="77777777" w:rsidR="0093017B" w:rsidRPr="0093017B" w:rsidRDefault="0093017B" w:rsidP="0093017B">
      <w:pPr>
        <w:pStyle w:val="EndNoteBibliography"/>
      </w:pPr>
      <w:bookmarkStart w:id="168" w:name="_ENREF_16"/>
      <w:r w:rsidRPr="0093017B">
        <w:t xml:space="preserve">16. Choi, M.; Park, Y. J.; Sharma, B. K.; Bae, S.-R.; Kim, S. Y.; Ahn, J.-H. Flexible active-matrix organic light-emitting diode display enabled by MoS&lt;sub&gt;2&lt;/sub&gt; thin-film transistor. </w:t>
      </w:r>
      <w:r w:rsidRPr="0093017B">
        <w:rPr>
          <w:i/>
        </w:rPr>
        <w:t xml:space="preserve">Science Advan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168"/>
    </w:p>
    <w:p w14:paraId="18470ED4" w14:textId="77777777" w:rsidR="0093017B" w:rsidRPr="0093017B" w:rsidRDefault="0093017B" w:rsidP="0093017B">
      <w:pPr>
        <w:pStyle w:val="EndNoteBibliography"/>
      </w:pPr>
      <w:bookmarkStart w:id="169" w:name="_ENREF_17"/>
      <w:r w:rsidRPr="0093017B">
        <w:t xml:space="preserve">17. Zhang, J.; Lang, X. Y.; Zhu, Y. F.; Jiang, Q. Strain tuned InSe/MoS2 bilayer van der Waals heterostructures for photovoltaics or photocatalysis. </w:t>
      </w:r>
      <w:r w:rsidRPr="0093017B">
        <w:rPr>
          <w:i/>
        </w:rPr>
        <w:t xml:space="preserve">Physical Chemistry Chemical Physic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20</w:t>
      </w:r>
      <w:r w:rsidRPr="0093017B">
        <w:t>, 17574-17582.</w:t>
      </w:r>
      <w:bookmarkEnd w:id="169"/>
    </w:p>
    <w:p w14:paraId="76A9EE0C" w14:textId="77777777" w:rsidR="0093017B" w:rsidRPr="0093017B" w:rsidRDefault="0093017B" w:rsidP="0093017B">
      <w:pPr>
        <w:pStyle w:val="EndNoteBibliography"/>
      </w:pPr>
      <w:bookmarkStart w:id="170" w:name="_ENREF_18"/>
      <w:r w:rsidRPr="0093017B">
        <w:t xml:space="preserve">18. Xu, M.; Chen, Y.; Xiong, F.; Wang, J.; Liu, Y.; Lv, J.; Li, Y.; Wang, Y.; Chen, Z.; Ma, Y. A hidden symmetry-broken phase of MoS2 revealed as a superior photovoltaic material. </w:t>
      </w:r>
      <w:r w:rsidRPr="0093017B">
        <w:rPr>
          <w:i/>
        </w:rPr>
        <w:t xml:space="preserve">Journal of Materials Chemistry A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16087-16093.</w:t>
      </w:r>
      <w:bookmarkEnd w:id="170"/>
    </w:p>
    <w:p w14:paraId="5B3FDDA8" w14:textId="77777777" w:rsidR="0093017B" w:rsidRPr="0093017B" w:rsidRDefault="0093017B" w:rsidP="0093017B">
      <w:pPr>
        <w:pStyle w:val="EndNoteBibliography"/>
      </w:pPr>
      <w:bookmarkStart w:id="171" w:name="_ENREF_19"/>
      <w:r w:rsidRPr="0093017B">
        <w:t xml:space="preserve">19. Chen, Q.; Lu, J.; Liang, L.; Zheliuk, O.; Ali El Yumin, A.; Ye, J. Continuous Low-Bias Switching of Superconductivity in a MoS2 Transistor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800399.</w:t>
      </w:r>
      <w:bookmarkEnd w:id="171"/>
    </w:p>
    <w:p w14:paraId="28912CF3" w14:textId="77777777" w:rsidR="0093017B" w:rsidRPr="0093017B" w:rsidRDefault="0093017B" w:rsidP="0093017B">
      <w:pPr>
        <w:pStyle w:val="EndNoteBibliography"/>
      </w:pPr>
      <w:bookmarkStart w:id="172" w:name="_ENREF_20"/>
      <w:r w:rsidRPr="0093017B">
        <w:lastRenderedPageBreak/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93017B">
        <w:rPr>
          <w:i/>
        </w:rPr>
        <w:t xml:space="preserve">Nature Physic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2</w:t>
      </w:r>
      <w:r w:rsidRPr="0093017B">
        <w:t>, 144.</w:t>
      </w:r>
      <w:bookmarkEnd w:id="172"/>
    </w:p>
    <w:p w14:paraId="2547AA70" w14:textId="77777777" w:rsidR="0093017B" w:rsidRPr="0093017B" w:rsidRDefault="0093017B" w:rsidP="0093017B">
      <w:pPr>
        <w:pStyle w:val="EndNoteBibliography"/>
      </w:pPr>
      <w:bookmarkStart w:id="173" w:name="_ENREF_21"/>
      <w:r w:rsidRPr="0093017B">
        <w:t xml:space="preserve">21. Kumar, R.; Goel, N.; Kumar, M. UV-Activated MoS2 Based Fast and Reversible NO2 Sensor at Room Temperature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1744-1752.</w:t>
      </w:r>
      <w:bookmarkEnd w:id="173"/>
    </w:p>
    <w:p w14:paraId="6DC27763" w14:textId="77777777" w:rsidR="0093017B" w:rsidRPr="0093017B" w:rsidRDefault="0093017B" w:rsidP="0093017B">
      <w:pPr>
        <w:pStyle w:val="EndNoteBibliography"/>
      </w:pPr>
      <w:bookmarkStart w:id="174" w:name="_ENREF_22"/>
      <w:r w:rsidRPr="0093017B"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274-281.</w:t>
      </w:r>
      <w:bookmarkEnd w:id="174"/>
    </w:p>
    <w:p w14:paraId="4E3358FD" w14:textId="77777777" w:rsidR="0093017B" w:rsidRPr="0093017B" w:rsidRDefault="0093017B" w:rsidP="0093017B">
      <w:pPr>
        <w:pStyle w:val="EndNoteBibliography"/>
      </w:pPr>
      <w:bookmarkStart w:id="175" w:name="_ENREF_23"/>
      <w:r w:rsidRPr="0093017B">
        <w:t xml:space="preserve">23. Zhao, J.; Yu, H.; Chen, W.; Yang, R.; Zhu, J.; Liao, M.; Shi, D.; Zhang, G. Patterned Peeling 2D MoS2 off the Substrate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6546-16550.</w:t>
      </w:r>
      <w:bookmarkEnd w:id="175"/>
    </w:p>
    <w:p w14:paraId="40F436A7" w14:textId="77777777" w:rsidR="0093017B" w:rsidRPr="0093017B" w:rsidRDefault="0093017B" w:rsidP="0093017B">
      <w:pPr>
        <w:pStyle w:val="EndNoteBibliography"/>
      </w:pPr>
      <w:bookmarkStart w:id="176" w:name="_ENREF_24"/>
      <w:r w:rsidRPr="0093017B">
        <w:t xml:space="preserve">24. Huang, M.; Li, S.; Zhang, Z.; Xiong, X.; Li, X.; Wu, Y. Multifunctional high-performance van der Waals heterostructure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2</w:t>
      </w:r>
      <w:r w:rsidRPr="0093017B">
        <w:t>, 1148.</w:t>
      </w:r>
      <w:bookmarkEnd w:id="176"/>
    </w:p>
    <w:p w14:paraId="2A972BBB" w14:textId="77777777" w:rsidR="0093017B" w:rsidRPr="0093017B" w:rsidRDefault="0093017B" w:rsidP="0093017B">
      <w:pPr>
        <w:pStyle w:val="EndNoteBibliography"/>
      </w:pPr>
      <w:bookmarkStart w:id="177" w:name="_ENREF_25"/>
      <w:r w:rsidRPr="0093017B">
        <w:t xml:space="preserve">25. Radisavljevic, B.; Radenovic, A.; Brivio, J.; Giacometti, V.; Kis, A. Single-layer MoS2 transistor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6</w:t>
      </w:r>
      <w:r w:rsidRPr="0093017B">
        <w:t>, 147.</w:t>
      </w:r>
      <w:bookmarkEnd w:id="177"/>
    </w:p>
    <w:p w14:paraId="1A7E31C4" w14:textId="77777777" w:rsidR="0093017B" w:rsidRPr="0093017B" w:rsidRDefault="0093017B" w:rsidP="0093017B">
      <w:pPr>
        <w:pStyle w:val="EndNoteBibliography"/>
      </w:pPr>
      <w:bookmarkStart w:id="178" w:name="_ENREF_26"/>
      <w:r w:rsidRPr="0093017B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93017B">
        <w:rPr>
          <w:i/>
        </w:rPr>
        <w:t xml:space="preserve">Advanced Science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5</w:t>
      </w:r>
      <w:r w:rsidRPr="0093017B">
        <w:t>, 1700502.</w:t>
      </w:r>
      <w:bookmarkEnd w:id="178"/>
    </w:p>
    <w:p w14:paraId="498480B9" w14:textId="77777777" w:rsidR="0093017B" w:rsidRPr="0093017B" w:rsidRDefault="0093017B" w:rsidP="0093017B">
      <w:pPr>
        <w:pStyle w:val="EndNoteBibliography"/>
      </w:pPr>
      <w:bookmarkStart w:id="179" w:name="_ENREF_27"/>
      <w:r w:rsidRPr="0093017B">
        <w:t xml:space="preserve">27. Liu, H.; Zhu, Y.; Meng, Q.; Lu, X.; Kong, S.; Huang, Z.; Jiang, P.; Bao, X. Role of the carrier gas flow rate in monolayer MoS2 growth by modified chemical vapor deposition. </w:t>
      </w:r>
      <w:r w:rsidRPr="0093017B">
        <w:rPr>
          <w:i/>
        </w:rPr>
        <w:t xml:space="preserve">Nano Research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0</w:t>
      </w:r>
      <w:r w:rsidRPr="0093017B">
        <w:t>, 643-651.</w:t>
      </w:r>
      <w:bookmarkEnd w:id="179"/>
    </w:p>
    <w:p w14:paraId="47E8EEDA" w14:textId="77777777" w:rsidR="0093017B" w:rsidRPr="0093017B" w:rsidRDefault="0093017B" w:rsidP="0093017B">
      <w:pPr>
        <w:pStyle w:val="EndNoteBibliography"/>
      </w:pPr>
      <w:bookmarkStart w:id="180" w:name="_ENREF_28"/>
      <w:r w:rsidRPr="0093017B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1538-1544.</w:t>
      </w:r>
      <w:bookmarkEnd w:id="180"/>
    </w:p>
    <w:p w14:paraId="35FBAB92" w14:textId="77777777" w:rsidR="0093017B" w:rsidRPr="0093017B" w:rsidRDefault="0093017B" w:rsidP="0093017B">
      <w:pPr>
        <w:pStyle w:val="EndNoteBibliography"/>
      </w:pPr>
      <w:bookmarkStart w:id="181" w:name="_ENREF_29"/>
      <w:r w:rsidRPr="0093017B">
        <w:t xml:space="preserve">29. Pak, S.; Lee, J.; Lee, Y.-W.; Jang, A. R.; Ahn, S.; Ma, K. Y.; Cho, Y.; Hong, J.; Lee, S.; Jeong, H. Y.; Im, H.; Shin, H. S.; Morris, S. M.; Cha, S.; Sohn, J. I.; Kim, J. M. Strain-Mediated Interlayer Coupling Effects on the Excitonic Behaviors in an Epitaxially Grown MoS2/WS2 van der Waals Heterobilayer. </w:t>
      </w:r>
      <w:r w:rsidRPr="0093017B">
        <w:rPr>
          <w:i/>
        </w:rPr>
        <w:t xml:space="preserve">Nano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7</w:t>
      </w:r>
      <w:r w:rsidRPr="0093017B">
        <w:t>, 5634-5640.</w:t>
      </w:r>
      <w:bookmarkEnd w:id="181"/>
    </w:p>
    <w:p w14:paraId="3FC8FA6E" w14:textId="77777777" w:rsidR="0093017B" w:rsidRPr="0093017B" w:rsidRDefault="0093017B" w:rsidP="0093017B">
      <w:pPr>
        <w:pStyle w:val="EndNoteBibliography"/>
      </w:pPr>
      <w:bookmarkStart w:id="182" w:name="_ENREF_30"/>
      <w:r w:rsidRPr="0093017B">
        <w:t xml:space="preserve">30. Shi, Y.; Zhou, W.; Lu, A.-Y.; Fang, W.; Lee, Y.-H.; Hsu, A. L.; Kim, S. M.; Kim, K. K.; Yang, H. Y.; Li, L.-J.; Idrobo, J.-C.; Kong, J. van der Waals Epitaxy of MoS2 Layers Using Graphene As Growth Templ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2784-2791.</w:t>
      </w:r>
      <w:bookmarkEnd w:id="182"/>
    </w:p>
    <w:p w14:paraId="28ED9B53" w14:textId="77777777" w:rsidR="0093017B" w:rsidRPr="0093017B" w:rsidRDefault="0093017B" w:rsidP="0093017B">
      <w:pPr>
        <w:pStyle w:val="EndNoteBibliography"/>
      </w:pPr>
      <w:bookmarkStart w:id="183" w:name="_ENREF_31"/>
      <w:r w:rsidRPr="0093017B"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93017B">
        <w:rPr>
          <w:i/>
        </w:rPr>
        <w:t xml:space="preserve">ACS Nano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10</w:t>
      </w:r>
      <w:r w:rsidRPr="0093017B">
        <w:t>, 573-580.</w:t>
      </w:r>
      <w:bookmarkEnd w:id="183"/>
    </w:p>
    <w:p w14:paraId="7CEED0A9" w14:textId="77777777" w:rsidR="0093017B" w:rsidRPr="0093017B" w:rsidRDefault="0093017B" w:rsidP="0093017B">
      <w:pPr>
        <w:pStyle w:val="EndNoteBibliography"/>
      </w:pPr>
      <w:bookmarkStart w:id="184" w:name="_ENREF_32"/>
      <w:r w:rsidRPr="0093017B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93017B">
        <w:rPr>
          <w:i/>
        </w:rPr>
        <w:t xml:space="preserve">Scientific Report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6</w:t>
      </w:r>
      <w:r w:rsidRPr="0093017B">
        <w:t>, 25456.</w:t>
      </w:r>
      <w:bookmarkEnd w:id="184"/>
    </w:p>
    <w:p w14:paraId="3CE6B39D" w14:textId="77777777" w:rsidR="0093017B" w:rsidRPr="0093017B" w:rsidRDefault="0093017B" w:rsidP="0093017B">
      <w:pPr>
        <w:pStyle w:val="EndNoteBibliography"/>
      </w:pPr>
      <w:bookmarkStart w:id="185" w:name="_ENREF_33"/>
      <w:r w:rsidRPr="0093017B">
        <w:t xml:space="preserve">33. Chen, X.; Park, Y. J.; Das, T.; Jang, H.; Lee, J.-B.; Ahn, J.-H. Lithography-free plasma-induced patterned growth of MoS2 and its heterojunction with graphene. </w:t>
      </w:r>
      <w:r w:rsidRPr="0093017B">
        <w:rPr>
          <w:i/>
        </w:rPr>
        <w:t xml:space="preserve">Nanoscale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5181-15188.</w:t>
      </w:r>
      <w:bookmarkEnd w:id="185"/>
    </w:p>
    <w:p w14:paraId="455F1EE3" w14:textId="77777777" w:rsidR="0093017B" w:rsidRPr="0093017B" w:rsidRDefault="0093017B" w:rsidP="0093017B">
      <w:pPr>
        <w:pStyle w:val="EndNoteBibliography"/>
      </w:pPr>
      <w:bookmarkStart w:id="186" w:name="_ENREF_34"/>
      <w:r w:rsidRPr="0093017B">
        <w:t xml:space="preserve">34. Kim, H.-J.; Kim, H.; Yang, S.; Kwon, J.-Y. Grains in Selectively Grown MoS2 Thin Films. </w:t>
      </w:r>
      <w:r w:rsidRPr="0093017B">
        <w:rPr>
          <w:i/>
        </w:rPr>
        <w:t xml:space="preserve">Small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3</w:t>
      </w:r>
      <w:r w:rsidRPr="0093017B">
        <w:t>, 1702256.</w:t>
      </w:r>
      <w:bookmarkEnd w:id="186"/>
    </w:p>
    <w:p w14:paraId="572A9DCC" w14:textId="77777777" w:rsidR="0093017B" w:rsidRPr="0093017B" w:rsidRDefault="0093017B" w:rsidP="0093017B">
      <w:pPr>
        <w:pStyle w:val="EndNoteBibliography"/>
      </w:pPr>
      <w:bookmarkStart w:id="187" w:name="_ENREF_35"/>
      <w:r w:rsidRPr="0093017B">
        <w:t xml:space="preserve">35. Han, G. G. D.; Tu, K.-H.; Niroui, F.; Xu, W.; Zhou, S.; Wang, X.; Bulović, V.; Ross, C. A.; Warner, J. H.; Grossman, J. C. Photoluminescent Arrays of Nanopatterned Monolayer MoS2. </w:t>
      </w:r>
      <w:r w:rsidRPr="0093017B">
        <w:rPr>
          <w:i/>
        </w:rPr>
        <w:t xml:space="preserve">Advanced Functional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7</w:t>
      </w:r>
      <w:r w:rsidRPr="0093017B">
        <w:t>, 1703688.</w:t>
      </w:r>
      <w:bookmarkEnd w:id="187"/>
    </w:p>
    <w:p w14:paraId="303F21CE" w14:textId="77777777" w:rsidR="0093017B" w:rsidRPr="0093017B" w:rsidRDefault="0093017B" w:rsidP="0093017B">
      <w:pPr>
        <w:pStyle w:val="EndNoteBibliography"/>
      </w:pPr>
      <w:bookmarkStart w:id="188" w:name="_ENREF_36"/>
      <w:r w:rsidRPr="0093017B">
        <w:t xml:space="preserve">36. Jung, Y.; Shen, J.; Liu, Y.; Woods, J. M.; Sun, Y.; Cha, J. J. Metal Seed Layer Thickness-Induced </w:t>
      </w:r>
      <w:r w:rsidRPr="0093017B">
        <w:lastRenderedPageBreak/>
        <w:t xml:space="preserve">Transition From Vertical to Horizontal Growth of MoS2 and WS2. </w:t>
      </w:r>
      <w:r w:rsidRPr="0093017B">
        <w:rPr>
          <w:i/>
        </w:rPr>
        <w:t xml:space="preserve">Nano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4</w:t>
      </w:r>
      <w:r w:rsidRPr="0093017B">
        <w:t>, 6842-6849.</w:t>
      </w:r>
      <w:bookmarkEnd w:id="188"/>
    </w:p>
    <w:p w14:paraId="28B9DA7B" w14:textId="77777777" w:rsidR="0093017B" w:rsidRPr="0093017B" w:rsidRDefault="0093017B" w:rsidP="0093017B">
      <w:pPr>
        <w:pStyle w:val="EndNoteBibliography"/>
      </w:pPr>
      <w:bookmarkStart w:id="189" w:name="_ENREF_37"/>
      <w:r w:rsidRPr="0093017B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6</w:t>
      </w:r>
      <w:r w:rsidRPr="0093017B">
        <w:t>, 7749.</w:t>
      </w:r>
      <w:bookmarkEnd w:id="189"/>
    </w:p>
    <w:p w14:paraId="02C74E43" w14:textId="77777777" w:rsidR="0093017B" w:rsidRPr="0093017B" w:rsidRDefault="0093017B" w:rsidP="0093017B">
      <w:pPr>
        <w:pStyle w:val="EndNoteBibliography"/>
      </w:pPr>
      <w:bookmarkStart w:id="190" w:name="_ENREF_38"/>
      <w:r w:rsidRPr="0093017B">
        <w:t xml:space="preserve">38. Cao, L.; Yang, S.; Gao, W.; Liu, Z.; Gong, Y.; Ma, L.; Shi, G.; Lei, S.; Zhang, Y.; Zhang, S.; Vajtai, R.; Ajayan, P. M. Direct Laser-Patterned Micro-Supercapacitors from Paintable MoS2 Films. </w:t>
      </w:r>
      <w:r w:rsidRPr="0093017B">
        <w:rPr>
          <w:i/>
        </w:rPr>
        <w:t xml:space="preserve">Small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9</w:t>
      </w:r>
      <w:r w:rsidRPr="0093017B">
        <w:t>, 2905-2910.</w:t>
      </w:r>
      <w:bookmarkEnd w:id="190"/>
    </w:p>
    <w:p w14:paraId="57DF86FA" w14:textId="77777777" w:rsidR="0093017B" w:rsidRPr="0093017B" w:rsidRDefault="0093017B" w:rsidP="0093017B">
      <w:pPr>
        <w:pStyle w:val="EndNoteBibliography"/>
      </w:pPr>
      <w:bookmarkStart w:id="191" w:name="_ENREF_39"/>
      <w:r w:rsidRPr="0093017B">
        <w:t xml:space="preserve">39. Lu, J.; Lu, J. H.; Liu, H.; Liu, B.; Chan, K. X.; Lin, J.; Chen, W.; Loh, K. P.; Sow, C. H. Improved Photoelectrical Properties of MoS2 Films after Laser Micromachin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6334-6343.</w:t>
      </w:r>
      <w:bookmarkEnd w:id="191"/>
    </w:p>
    <w:p w14:paraId="0AB81E19" w14:textId="77777777" w:rsidR="0093017B" w:rsidRPr="0093017B" w:rsidRDefault="0093017B" w:rsidP="0093017B">
      <w:pPr>
        <w:pStyle w:val="EndNoteBibliography"/>
      </w:pPr>
      <w:bookmarkStart w:id="192" w:name="_ENREF_40"/>
      <w:r w:rsidRPr="0093017B">
        <w:t xml:space="preserve">40. Jiang, L.; Wang, A.-D.; Li, B.; Cui, T.-H.; Lu, Y.-F. Electrons dynamics control by shaping femtosecond laser pulses in micro/nanofabrication: modeling, method, measurement and application. </w:t>
      </w:r>
      <w:r w:rsidRPr="0093017B">
        <w:rPr>
          <w:i/>
        </w:rPr>
        <w:t xml:space="preserve">Light: Sci. Appl.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7</w:t>
      </w:r>
      <w:r w:rsidRPr="0093017B">
        <w:t>, 17134.</w:t>
      </w:r>
      <w:bookmarkEnd w:id="192"/>
    </w:p>
    <w:p w14:paraId="64EF4674" w14:textId="77777777" w:rsidR="0093017B" w:rsidRPr="0093017B" w:rsidRDefault="0093017B" w:rsidP="0093017B">
      <w:pPr>
        <w:pStyle w:val="EndNoteBibliography"/>
      </w:pPr>
      <w:bookmarkStart w:id="193" w:name="_ENREF_41"/>
      <w:r w:rsidRPr="0093017B">
        <w:t xml:space="preserve">41. Huang, M.; Zhao, F.; Cheng, Y.; Xu, N.; Xu, Z. Origin of Laser-Induced Near-Subwavelength Ripples: Interference between Surface Plasmons and Incident Laser. </w:t>
      </w:r>
      <w:r w:rsidRPr="0093017B">
        <w:rPr>
          <w:i/>
        </w:rPr>
        <w:t xml:space="preserve">ACS Nano </w:t>
      </w:r>
      <w:r w:rsidRPr="0093017B">
        <w:rPr>
          <w:b/>
        </w:rPr>
        <w:t>2009,</w:t>
      </w:r>
      <w:r w:rsidRPr="0093017B">
        <w:t xml:space="preserve"> </w:t>
      </w:r>
      <w:r w:rsidRPr="0093017B">
        <w:rPr>
          <w:i/>
        </w:rPr>
        <w:t>3</w:t>
      </w:r>
      <w:r w:rsidRPr="0093017B">
        <w:t>, 4062-4070.</w:t>
      </w:r>
      <w:bookmarkEnd w:id="193"/>
    </w:p>
    <w:p w14:paraId="34C6A47A" w14:textId="77777777" w:rsidR="0093017B" w:rsidRPr="0093017B" w:rsidRDefault="0093017B" w:rsidP="0093017B">
      <w:pPr>
        <w:pStyle w:val="EndNoteBibliography"/>
      </w:pPr>
      <w:bookmarkStart w:id="194" w:name="_ENREF_42"/>
      <w:r w:rsidRPr="0093017B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93017B">
        <w:rPr>
          <w:i/>
        </w:rPr>
        <w:t xml:space="preserve">Journal of Physics D: Applied Physics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44</w:t>
      </w:r>
      <w:r w:rsidRPr="0093017B">
        <w:t>, 505401.</w:t>
      </w:r>
      <w:bookmarkEnd w:id="194"/>
    </w:p>
    <w:p w14:paraId="6671FF99" w14:textId="77777777" w:rsidR="0093017B" w:rsidRPr="0093017B" w:rsidRDefault="0093017B" w:rsidP="0093017B">
      <w:pPr>
        <w:pStyle w:val="EndNoteBibliography"/>
      </w:pPr>
      <w:bookmarkStart w:id="195" w:name="_ENREF_43"/>
      <w:r w:rsidRPr="0093017B">
        <w:t xml:space="preserve">43. Xia, B.; Jiang, L.; Li, X.; Yan, X.; Zhao, W.; Lu, Y. High aspect ratio, high-quality microholes in PMMA: a comparison between femtosecond laser drilling in air and in vacuum. </w:t>
      </w:r>
      <w:r w:rsidRPr="0093017B">
        <w:rPr>
          <w:i/>
        </w:rPr>
        <w:t xml:space="preserve">Applied Physics A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19</w:t>
      </w:r>
      <w:r w:rsidRPr="0093017B">
        <w:t>, 61-68.</w:t>
      </w:r>
      <w:bookmarkEnd w:id="195"/>
    </w:p>
    <w:p w14:paraId="7552804B" w14:textId="77777777" w:rsidR="0093017B" w:rsidRPr="0093017B" w:rsidRDefault="0093017B" w:rsidP="0093017B">
      <w:pPr>
        <w:pStyle w:val="EndNoteBibliography"/>
      </w:pPr>
      <w:bookmarkStart w:id="196" w:name="_ENREF_44"/>
      <w:r w:rsidRPr="0093017B">
        <w:t xml:space="preserve">44. Paradisanos, I.; Kymakis, E.; Fotakis, C.; Kioseoglou, G.; Stratakis, E. Intense femtosecond photoexcitation of bulk and monolayer MoS2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05</w:t>
      </w:r>
      <w:r w:rsidRPr="0093017B">
        <w:t>, 041108.</w:t>
      </w:r>
      <w:bookmarkEnd w:id="196"/>
    </w:p>
    <w:p w14:paraId="3472211C" w14:textId="77777777" w:rsidR="0093017B" w:rsidRPr="0093017B" w:rsidRDefault="0093017B" w:rsidP="0093017B">
      <w:pPr>
        <w:pStyle w:val="EndNoteBibliography"/>
      </w:pPr>
      <w:bookmarkStart w:id="197" w:name="_ENREF_45"/>
      <w:r w:rsidRPr="0093017B">
        <w:t xml:space="preserve">45. Serincan, U.; Kartopu, G.; Guennes, A.; Finstad, T. G.; Turan, R.; Ekinci, Y.; Bayliss, S. C. Characterization of Ge nanocrystals embedded in SiO 2 by Raman spectroscopy. </w:t>
      </w:r>
      <w:r w:rsidRPr="0093017B">
        <w:rPr>
          <w:i/>
        </w:rPr>
        <w:t xml:space="preserve">Semiconductor Science and Technology </w:t>
      </w:r>
      <w:r w:rsidRPr="0093017B">
        <w:rPr>
          <w:b/>
        </w:rPr>
        <w:t>2004,</w:t>
      </w:r>
      <w:r w:rsidRPr="0093017B">
        <w:t xml:space="preserve"> </w:t>
      </w:r>
      <w:r w:rsidRPr="0093017B">
        <w:rPr>
          <w:i/>
        </w:rPr>
        <w:t>19</w:t>
      </w:r>
      <w:r w:rsidRPr="0093017B">
        <w:t>, 247.</w:t>
      </w:r>
      <w:bookmarkEnd w:id="197"/>
    </w:p>
    <w:p w14:paraId="043F4973" w14:textId="77777777" w:rsidR="0093017B" w:rsidRPr="0093017B" w:rsidRDefault="0093017B" w:rsidP="0093017B">
      <w:pPr>
        <w:pStyle w:val="EndNoteBibliography"/>
      </w:pPr>
      <w:bookmarkStart w:id="198" w:name="_ENREF_46"/>
      <w:r w:rsidRPr="0093017B">
        <w:t xml:space="preserve">46. Nesheva, D.; Raptis, C.; Perakis, A. Raman scattering and photoluminescence from Si nanoparticles in annealed SiOx thin films. </w:t>
      </w:r>
      <w:r w:rsidRPr="0093017B">
        <w:rPr>
          <w:i/>
        </w:rPr>
        <w:t xml:space="preserve">Journal of Applied Physics </w:t>
      </w:r>
      <w:r w:rsidRPr="0093017B">
        <w:rPr>
          <w:b/>
        </w:rPr>
        <w:t>2002,</w:t>
      </w:r>
      <w:r w:rsidRPr="0093017B">
        <w:t xml:space="preserve"> </w:t>
      </w:r>
      <w:r w:rsidRPr="0093017B">
        <w:rPr>
          <w:i/>
        </w:rPr>
        <w:t>92</w:t>
      </w:r>
      <w:r w:rsidRPr="0093017B">
        <w:t>, 4678-4683.</w:t>
      </w:r>
      <w:bookmarkEnd w:id="198"/>
    </w:p>
    <w:p w14:paraId="52EAC1BE" w14:textId="77777777" w:rsidR="0093017B" w:rsidRPr="0093017B" w:rsidRDefault="0093017B" w:rsidP="0093017B">
      <w:pPr>
        <w:pStyle w:val="EndNoteBibliography"/>
      </w:pPr>
      <w:bookmarkStart w:id="199" w:name="_ENREF_47"/>
      <w:r w:rsidRPr="0093017B">
        <w:t xml:space="preserve">47. Wei, X.; Yu, Z.; Hu, F.; Cheng, Y.; Yu, L.; Wang, X.; Xiao, M.; Wang, J.; Wang, X.; Shi, Y. Mo-O bond doping and related-defect assisted enhancement of photoluminescence in monolayer MoS2. </w:t>
      </w:r>
      <w:r w:rsidRPr="0093017B">
        <w:rPr>
          <w:i/>
        </w:rPr>
        <w:t xml:space="preserve">AIP Adv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, 123004.</w:t>
      </w:r>
      <w:bookmarkEnd w:id="199"/>
    </w:p>
    <w:p w14:paraId="18B62D47" w14:textId="77777777" w:rsidR="0093017B" w:rsidRPr="0093017B" w:rsidRDefault="0093017B" w:rsidP="0093017B">
      <w:pPr>
        <w:pStyle w:val="EndNoteBibliography"/>
      </w:pPr>
      <w:bookmarkStart w:id="200" w:name="_ENREF_48"/>
      <w:r w:rsidRPr="0093017B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93017B">
        <w:rPr>
          <w:i/>
        </w:rPr>
        <w:t xml:space="preserve">Adv. Energy Mater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200"/>
    </w:p>
    <w:p w14:paraId="555A2D60" w14:textId="77777777" w:rsidR="0093017B" w:rsidRPr="0093017B" w:rsidRDefault="0093017B" w:rsidP="0093017B">
      <w:pPr>
        <w:pStyle w:val="EndNoteBibliography"/>
      </w:pPr>
      <w:bookmarkStart w:id="201" w:name="_ENREF_49"/>
      <w:r w:rsidRPr="0093017B">
        <w:t xml:space="preserve">49. Hollinger, G. Structures chimique et electronique de l'interface SiO2-Si. </w:t>
      </w:r>
      <w:r w:rsidRPr="0093017B">
        <w:rPr>
          <w:i/>
        </w:rPr>
        <w:t xml:space="preserve">Applications  Surf. Sci. </w:t>
      </w:r>
      <w:r w:rsidRPr="0093017B">
        <w:rPr>
          <w:b/>
        </w:rPr>
        <w:t>1981,</w:t>
      </w:r>
      <w:r w:rsidRPr="0093017B">
        <w:t xml:space="preserve"> </w:t>
      </w:r>
      <w:r w:rsidRPr="0093017B">
        <w:rPr>
          <w:i/>
        </w:rPr>
        <w:t>8</w:t>
      </w:r>
      <w:r w:rsidRPr="0093017B">
        <w:t>, 318-336.</w:t>
      </w:r>
      <w:bookmarkEnd w:id="201"/>
    </w:p>
    <w:p w14:paraId="293A9C4F" w14:textId="77777777" w:rsidR="0093017B" w:rsidRPr="0093017B" w:rsidRDefault="0093017B" w:rsidP="0093017B">
      <w:pPr>
        <w:pStyle w:val="EndNoteBibliography"/>
      </w:pPr>
      <w:bookmarkStart w:id="202" w:name="_ENREF_50"/>
      <w:r w:rsidRPr="0093017B">
        <w:t xml:space="preserve">50. Shuxian, Z.; Hall, W. K.; Ertl, G.; Knözinger, H. X-ray photoemission study of oxygen and nitric oxide adsorption on MoS2. </w:t>
      </w:r>
      <w:r w:rsidRPr="0093017B">
        <w:rPr>
          <w:i/>
        </w:rPr>
        <w:t xml:space="preserve">J. of Catal. </w:t>
      </w:r>
      <w:r w:rsidRPr="0093017B">
        <w:rPr>
          <w:b/>
        </w:rPr>
        <w:t>1986,</w:t>
      </w:r>
      <w:r w:rsidRPr="0093017B">
        <w:t xml:space="preserve"> </w:t>
      </w:r>
      <w:r w:rsidRPr="0093017B">
        <w:rPr>
          <w:i/>
        </w:rPr>
        <w:t>100</w:t>
      </w:r>
      <w:r w:rsidRPr="0093017B">
        <w:t>, 167-175.</w:t>
      </w:r>
      <w:bookmarkEnd w:id="202"/>
    </w:p>
    <w:p w14:paraId="36B8AC38" w14:textId="77777777" w:rsidR="0093017B" w:rsidRPr="0093017B" w:rsidRDefault="0093017B" w:rsidP="0093017B">
      <w:pPr>
        <w:pStyle w:val="EndNoteBibliography"/>
      </w:pPr>
      <w:bookmarkStart w:id="203" w:name="_ENREF_51"/>
      <w:r w:rsidRPr="0093017B">
        <w:t xml:space="preserve">51. Finster, J.; Klinkenberg, E.-D.; Heeg, J.; Braun, W. ESCA and SEXAFS investigations of insulating materials for ULSI microelectronics. </w:t>
      </w:r>
      <w:r w:rsidRPr="0093017B">
        <w:rPr>
          <w:i/>
        </w:rPr>
        <w:t xml:space="preserve">Vacuum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41</w:t>
      </w:r>
      <w:r w:rsidRPr="0093017B">
        <w:t>, 1586-1589.</w:t>
      </w:r>
      <w:bookmarkEnd w:id="203"/>
    </w:p>
    <w:p w14:paraId="016FCABB" w14:textId="77777777" w:rsidR="0093017B" w:rsidRPr="0093017B" w:rsidRDefault="0093017B" w:rsidP="0093017B">
      <w:pPr>
        <w:pStyle w:val="EndNoteBibliography"/>
      </w:pPr>
      <w:bookmarkStart w:id="204" w:name="_ENREF_52"/>
      <w:r w:rsidRPr="0093017B">
        <w:rPr>
          <w:rFonts w:hint="eastAsia"/>
        </w:rPr>
        <w:t>52. Colton, R. J.; Guzman, A. M.; Rabalais, J. W. Electrochromism in some thi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film transitio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metal oxides characterized by x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 xml:space="preserve">ray electron </w:t>
      </w:r>
      <w:r w:rsidRPr="0093017B">
        <w:t xml:space="preserve">spectroscopy. </w:t>
      </w:r>
      <w:r w:rsidRPr="0093017B">
        <w:rPr>
          <w:i/>
        </w:rPr>
        <w:t xml:space="preserve">J. Appl. Phys. </w:t>
      </w:r>
      <w:r w:rsidRPr="0093017B">
        <w:rPr>
          <w:b/>
        </w:rPr>
        <w:t>1978,</w:t>
      </w:r>
      <w:r w:rsidRPr="0093017B">
        <w:t xml:space="preserve"> </w:t>
      </w:r>
      <w:r w:rsidRPr="0093017B">
        <w:rPr>
          <w:i/>
        </w:rPr>
        <w:t>49</w:t>
      </w:r>
      <w:r w:rsidRPr="0093017B">
        <w:t>, 409-416.</w:t>
      </w:r>
      <w:bookmarkEnd w:id="204"/>
    </w:p>
    <w:p w14:paraId="622BA97D" w14:textId="77777777" w:rsidR="0093017B" w:rsidRPr="0093017B" w:rsidRDefault="0093017B" w:rsidP="0093017B">
      <w:pPr>
        <w:pStyle w:val="EndNoteBibliography"/>
      </w:pPr>
      <w:bookmarkStart w:id="205" w:name="_ENREF_53"/>
      <w:r w:rsidRPr="0093017B">
        <w:t xml:space="preserve">53. Chowdari, B.; Tan, K.; Chia, W.; Gopalakrishnan, R. X-ray photoelectron spectroscopic studies of molybdenum phosphate glassy system. </w:t>
      </w:r>
      <w:r w:rsidRPr="0093017B">
        <w:rPr>
          <w:i/>
        </w:rPr>
        <w:t xml:space="preserve">J. Non-cryst. Solids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119</w:t>
      </w:r>
      <w:r w:rsidRPr="0093017B">
        <w:t>, 95-102.</w:t>
      </w:r>
      <w:bookmarkEnd w:id="205"/>
    </w:p>
    <w:p w14:paraId="0025C589" w14:textId="77777777" w:rsidR="0093017B" w:rsidRPr="0093017B" w:rsidRDefault="0093017B" w:rsidP="0093017B">
      <w:pPr>
        <w:pStyle w:val="EndNoteBibliography"/>
      </w:pPr>
      <w:bookmarkStart w:id="206" w:name="_ENREF_54"/>
      <w:r w:rsidRPr="0093017B">
        <w:lastRenderedPageBreak/>
        <w:t xml:space="preserve">54. Nan, H.; Wang, Z.; Wang, W.; Liang, Z.; Lu, Y.; Chen, Q.; He, D.; Tan, P.; Miao, F.; Wang, X. Strong photoluminescence enhancement of MoS2 through defect engineering and oxygen bond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5738-5745.</w:t>
      </w:r>
      <w:bookmarkEnd w:id="206"/>
    </w:p>
    <w:p w14:paraId="27DAACA1" w14:textId="77777777" w:rsidR="0093017B" w:rsidRPr="0093017B" w:rsidRDefault="0093017B" w:rsidP="0093017B">
      <w:pPr>
        <w:pStyle w:val="EndNoteBibliography"/>
      </w:pPr>
      <w:bookmarkStart w:id="207" w:name="_ENREF_55"/>
      <w:r w:rsidRPr="0093017B">
        <w:t xml:space="preserve">55. Zhou, W.; Zou, X.; Najmaei, S.; Liu, Z.; Shi, Y.; Kong, J.; Lou, J.; Ajayan, P. M.; Yakobson, B. I.; Idrobo, J.-C. Intrinsic structural defects in monolayer molybdenum disulfide. </w:t>
      </w:r>
      <w:r w:rsidRPr="0093017B">
        <w:rPr>
          <w:i/>
        </w:rPr>
        <w:t xml:space="preserve">Nano Lett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3</w:t>
      </w:r>
      <w:r w:rsidRPr="0093017B">
        <w:t>, 2615-2622.</w:t>
      </w:r>
      <w:bookmarkEnd w:id="207"/>
    </w:p>
    <w:p w14:paraId="4D4D9F4D" w14:textId="77777777" w:rsidR="0093017B" w:rsidRPr="0093017B" w:rsidRDefault="0093017B" w:rsidP="0093017B">
      <w:pPr>
        <w:pStyle w:val="EndNoteBibliography"/>
      </w:pPr>
      <w:bookmarkStart w:id="208" w:name="_ENREF_56"/>
      <w:r w:rsidRPr="0093017B">
        <w:t xml:space="preserve">56. Yan, Y.; Xia, B.; Ge, X.; Liu, Z.; Wang, J.-Y.; Wang, X. Ultrathin MoS2 nanoplates with rich active sites as highly efficient catalyst for hydrogen evolution. </w:t>
      </w:r>
      <w:r w:rsidRPr="0093017B">
        <w:rPr>
          <w:i/>
        </w:rPr>
        <w:t xml:space="preserve">ACS Appl. Mater. Interfaces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5</w:t>
      </w:r>
      <w:r w:rsidRPr="0093017B">
        <w:t>, 12794-12798.</w:t>
      </w:r>
      <w:bookmarkEnd w:id="208"/>
    </w:p>
    <w:p w14:paraId="0EB45DC6" w14:textId="77777777" w:rsidR="0093017B" w:rsidRPr="0093017B" w:rsidRDefault="0093017B" w:rsidP="0093017B">
      <w:pPr>
        <w:pStyle w:val="EndNoteBibliography"/>
      </w:pPr>
      <w:bookmarkStart w:id="209" w:name="_ENREF_57"/>
      <w:r w:rsidRPr="0093017B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10</w:t>
      </w:r>
      <w:r w:rsidRPr="0093017B">
        <w:t>, 053110.</w:t>
      </w:r>
      <w:bookmarkEnd w:id="209"/>
    </w:p>
    <w:p w14:paraId="354DF6FA" w14:textId="31E3E426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295B99" w:rsidRDefault="00295B99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020A06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58778F2B" w14:textId="446283AD" w:rsidR="008B3580" w:rsidRPr="00193004" w:rsidRDefault="00020A06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5D79F798" wp14:editId="05DAC3FE">
            <wp:extent cx="2880000" cy="143687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OC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D4955C" w14:textId="77777777" w:rsidR="003111C1" w:rsidRDefault="003111C1" w:rsidP="00DB6B0F">
      <w:r>
        <w:separator/>
      </w:r>
    </w:p>
  </w:endnote>
  <w:endnote w:type="continuationSeparator" w:id="0">
    <w:p w14:paraId="0E86717E" w14:textId="77777777" w:rsidR="003111C1" w:rsidRDefault="003111C1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39399B" w14:textId="77777777" w:rsidR="003111C1" w:rsidRDefault="003111C1" w:rsidP="00DB6B0F">
      <w:r>
        <w:separator/>
      </w:r>
    </w:p>
  </w:footnote>
  <w:footnote w:type="continuationSeparator" w:id="0">
    <w:p w14:paraId="3B7B6232" w14:textId="77777777" w:rsidR="003111C1" w:rsidRDefault="003111C1" w:rsidP="00DB6B0F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p">
    <w15:presenceInfo w15:providerId="None" w15:userId="zp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revisionView w:markup="0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56C7"/>
    <w:rsid w:val="00007C3F"/>
    <w:rsid w:val="000109F6"/>
    <w:rsid w:val="000123A4"/>
    <w:rsid w:val="00015A32"/>
    <w:rsid w:val="0001616C"/>
    <w:rsid w:val="00020A06"/>
    <w:rsid w:val="00024AFC"/>
    <w:rsid w:val="0002626E"/>
    <w:rsid w:val="00026C69"/>
    <w:rsid w:val="00027A68"/>
    <w:rsid w:val="000311FC"/>
    <w:rsid w:val="00031443"/>
    <w:rsid w:val="0003274F"/>
    <w:rsid w:val="0003329F"/>
    <w:rsid w:val="0003488E"/>
    <w:rsid w:val="00034F57"/>
    <w:rsid w:val="00037904"/>
    <w:rsid w:val="00041EEF"/>
    <w:rsid w:val="00042813"/>
    <w:rsid w:val="000429BE"/>
    <w:rsid w:val="0004386F"/>
    <w:rsid w:val="000440EA"/>
    <w:rsid w:val="0004432E"/>
    <w:rsid w:val="000452D4"/>
    <w:rsid w:val="0004694F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65DF"/>
    <w:rsid w:val="0008766D"/>
    <w:rsid w:val="00087C7B"/>
    <w:rsid w:val="000901F8"/>
    <w:rsid w:val="00093374"/>
    <w:rsid w:val="000A02E6"/>
    <w:rsid w:val="000A14BB"/>
    <w:rsid w:val="000A537A"/>
    <w:rsid w:val="000A693F"/>
    <w:rsid w:val="000A6EF8"/>
    <w:rsid w:val="000B1ABA"/>
    <w:rsid w:val="000B3894"/>
    <w:rsid w:val="000B4458"/>
    <w:rsid w:val="000B682C"/>
    <w:rsid w:val="000B71E4"/>
    <w:rsid w:val="000B7966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6DD6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5A11"/>
    <w:rsid w:val="00136D3D"/>
    <w:rsid w:val="001474FC"/>
    <w:rsid w:val="0016186D"/>
    <w:rsid w:val="00162A7F"/>
    <w:rsid w:val="00164B8F"/>
    <w:rsid w:val="001678A0"/>
    <w:rsid w:val="00167FDD"/>
    <w:rsid w:val="001701DB"/>
    <w:rsid w:val="001702CE"/>
    <w:rsid w:val="00171D64"/>
    <w:rsid w:val="00171EA6"/>
    <w:rsid w:val="00172141"/>
    <w:rsid w:val="00172C27"/>
    <w:rsid w:val="001731E8"/>
    <w:rsid w:val="00175628"/>
    <w:rsid w:val="00175632"/>
    <w:rsid w:val="001847E7"/>
    <w:rsid w:val="00184C33"/>
    <w:rsid w:val="00186CE9"/>
    <w:rsid w:val="00186D74"/>
    <w:rsid w:val="001902E5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372A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4AB4"/>
    <w:rsid w:val="001E5F50"/>
    <w:rsid w:val="001E6FEE"/>
    <w:rsid w:val="001E7037"/>
    <w:rsid w:val="001F1EB6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2639"/>
    <w:rsid w:val="00223929"/>
    <w:rsid w:val="002308F9"/>
    <w:rsid w:val="00230F2B"/>
    <w:rsid w:val="0023118C"/>
    <w:rsid w:val="002321AB"/>
    <w:rsid w:val="0023562B"/>
    <w:rsid w:val="0023564E"/>
    <w:rsid w:val="002414D4"/>
    <w:rsid w:val="00241F14"/>
    <w:rsid w:val="00244C00"/>
    <w:rsid w:val="00245FC9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715A4"/>
    <w:rsid w:val="00282309"/>
    <w:rsid w:val="002875D8"/>
    <w:rsid w:val="00294FCC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A55F1"/>
    <w:rsid w:val="002B24E4"/>
    <w:rsid w:val="002B4042"/>
    <w:rsid w:val="002B529F"/>
    <w:rsid w:val="002B6664"/>
    <w:rsid w:val="002B6AFE"/>
    <w:rsid w:val="002C6C48"/>
    <w:rsid w:val="002D1028"/>
    <w:rsid w:val="002D4364"/>
    <w:rsid w:val="002D7800"/>
    <w:rsid w:val="002E0690"/>
    <w:rsid w:val="002E1A68"/>
    <w:rsid w:val="002E28FA"/>
    <w:rsid w:val="002E3D3F"/>
    <w:rsid w:val="002E45D1"/>
    <w:rsid w:val="002E4C4A"/>
    <w:rsid w:val="002F1BC5"/>
    <w:rsid w:val="002F3422"/>
    <w:rsid w:val="002F6135"/>
    <w:rsid w:val="002F6A30"/>
    <w:rsid w:val="002F7F34"/>
    <w:rsid w:val="00301E76"/>
    <w:rsid w:val="00306D32"/>
    <w:rsid w:val="00307630"/>
    <w:rsid w:val="0030795E"/>
    <w:rsid w:val="003111C1"/>
    <w:rsid w:val="0031179F"/>
    <w:rsid w:val="00311A41"/>
    <w:rsid w:val="00311A6C"/>
    <w:rsid w:val="00313834"/>
    <w:rsid w:val="00314635"/>
    <w:rsid w:val="00315D6D"/>
    <w:rsid w:val="00317327"/>
    <w:rsid w:val="00321221"/>
    <w:rsid w:val="003225C3"/>
    <w:rsid w:val="00323557"/>
    <w:rsid w:val="0032508D"/>
    <w:rsid w:val="0033028E"/>
    <w:rsid w:val="00334AE4"/>
    <w:rsid w:val="00335907"/>
    <w:rsid w:val="0033755D"/>
    <w:rsid w:val="00337ABB"/>
    <w:rsid w:val="00337F89"/>
    <w:rsid w:val="003403E9"/>
    <w:rsid w:val="00341514"/>
    <w:rsid w:val="003444EE"/>
    <w:rsid w:val="00346176"/>
    <w:rsid w:val="003472DF"/>
    <w:rsid w:val="00350A84"/>
    <w:rsid w:val="00352C38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348"/>
    <w:rsid w:val="00375EAC"/>
    <w:rsid w:val="003802AB"/>
    <w:rsid w:val="00380B71"/>
    <w:rsid w:val="00383B31"/>
    <w:rsid w:val="00386407"/>
    <w:rsid w:val="00387CD5"/>
    <w:rsid w:val="003925A0"/>
    <w:rsid w:val="00393EAD"/>
    <w:rsid w:val="00393F9A"/>
    <w:rsid w:val="00396D5C"/>
    <w:rsid w:val="003970F8"/>
    <w:rsid w:val="003A17CC"/>
    <w:rsid w:val="003A1AFF"/>
    <w:rsid w:val="003A1C32"/>
    <w:rsid w:val="003A1E2D"/>
    <w:rsid w:val="003A24D8"/>
    <w:rsid w:val="003B0112"/>
    <w:rsid w:val="003B03D4"/>
    <w:rsid w:val="003B0FEE"/>
    <w:rsid w:val="003B126C"/>
    <w:rsid w:val="003B24CA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357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576C"/>
    <w:rsid w:val="004216C8"/>
    <w:rsid w:val="004223D7"/>
    <w:rsid w:val="004244EF"/>
    <w:rsid w:val="00426032"/>
    <w:rsid w:val="00433457"/>
    <w:rsid w:val="00433DD8"/>
    <w:rsid w:val="00434A7E"/>
    <w:rsid w:val="00435CA4"/>
    <w:rsid w:val="00437C3F"/>
    <w:rsid w:val="004403DC"/>
    <w:rsid w:val="00440E7B"/>
    <w:rsid w:val="0044428E"/>
    <w:rsid w:val="004471A6"/>
    <w:rsid w:val="00450D88"/>
    <w:rsid w:val="00451989"/>
    <w:rsid w:val="00454743"/>
    <w:rsid w:val="00455479"/>
    <w:rsid w:val="00456064"/>
    <w:rsid w:val="0046083A"/>
    <w:rsid w:val="0046340B"/>
    <w:rsid w:val="00464D12"/>
    <w:rsid w:val="0046670B"/>
    <w:rsid w:val="004723DE"/>
    <w:rsid w:val="004725F7"/>
    <w:rsid w:val="00473329"/>
    <w:rsid w:val="004738DE"/>
    <w:rsid w:val="00475714"/>
    <w:rsid w:val="004818D9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A60E8"/>
    <w:rsid w:val="004A7871"/>
    <w:rsid w:val="004B00E1"/>
    <w:rsid w:val="004B1A5A"/>
    <w:rsid w:val="004B274D"/>
    <w:rsid w:val="004B2C9C"/>
    <w:rsid w:val="004B375D"/>
    <w:rsid w:val="004B5137"/>
    <w:rsid w:val="004B5F75"/>
    <w:rsid w:val="004C0372"/>
    <w:rsid w:val="004C1F83"/>
    <w:rsid w:val="004C1FBE"/>
    <w:rsid w:val="004C2B1D"/>
    <w:rsid w:val="004D058B"/>
    <w:rsid w:val="004D12B0"/>
    <w:rsid w:val="004D242A"/>
    <w:rsid w:val="004D66B3"/>
    <w:rsid w:val="004D6F9B"/>
    <w:rsid w:val="004D7118"/>
    <w:rsid w:val="004D7D82"/>
    <w:rsid w:val="004E16F7"/>
    <w:rsid w:val="004E243F"/>
    <w:rsid w:val="004E4C0D"/>
    <w:rsid w:val="004E6588"/>
    <w:rsid w:val="004E7BC4"/>
    <w:rsid w:val="004E7DAE"/>
    <w:rsid w:val="004F2B06"/>
    <w:rsid w:val="004F45B9"/>
    <w:rsid w:val="004F4846"/>
    <w:rsid w:val="004F49B6"/>
    <w:rsid w:val="004F4F7E"/>
    <w:rsid w:val="004F7617"/>
    <w:rsid w:val="00500321"/>
    <w:rsid w:val="005040E3"/>
    <w:rsid w:val="00511F37"/>
    <w:rsid w:val="0051210F"/>
    <w:rsid w:val="00515375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73"/>
    <w:rsid w:val="00557B8C"/>
    <w:rsid w:val="00561141"/>
    <w:rsid w:val="00561913"/>
    <w:rsid w:val="0056569D"/>
    <w:rsid w:val="005659D6"/>
    <w:rsid w:val="00567E84"/>
    <w:rsid w:val="0057051F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84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B6C8C"/>
    <w:rsid w:val="005C1E64"/>
    <w:rsid w:val="005C2178"/>
    <w:rsid w:val="005C3489"/>
    <w:rsid w:val="005C3A9D"/>
    <w:rsid w:val="005C6AD9"/>
    <w:rsid w:val="005C79F4"/>
    <w:rsid w:val="005C7BE4"/>
    <w:rsid w:val="005D0C64"/>
    <w:rsid w:val="005D5846"/>
    <w:rsid w:val="005E1214"/>
    <w:rsid w:val="005E20EA"/>
    <w:rsid w:val="005E2540"/>
    <w:rsid w:val="005E31B0"/>
    <w:rsid w:val="005E521D"/>
    <w:rsid w:val="005E5924"/>
    <w:rsid w:val="005F024A"/>
    <w:rsid w:val="005F3249"/>
    <w:rsid w:val="005F522A"/>
    <w:rsid w:val="005F5D42"/>
    <w:rsid w:val="005F7BEC"/>
    <w:rsid w:val="006014BA"/>
    <w:rsid w:val="006018D9"/>
    <w:rsid w:val="00602B5B"/>
    <w:rsid w:val="006036C4"/>
    <w:rsid w:val="00603C2F"/>
    <w:rsid w:val="00605C88"/>
    <w:rsid w:val="00606ABC"/>
    <w:rsid w:val="00606DD0"/>
    <w:rsid w:val="00610E3B"/>
    <w:rsid w:val="006129A6"/>
    <w:rsid w:val="00612C7B"/>
    <w:rsid w:val="00616347"/>
    <w:rsid w:val="00621828"/>
    <w:rsid w:val="00622154"/>
    <w:rsid w:val="00622B0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4E9"/>
    <w:rsid w:val="006528A6"/>
    <w:rsid w:val="006530C1"/>
    <w:rsid w:val="006547E4"/>
    <w:rsid w:val="00655391"/>
    <w:rsid w:val="00656F78"/>
    <w:rsid w:val="006572D3"/>
    <w:rsid w:val="00660C85"/>
    <w:rsid w:val="00660D85"/>
    <w:rsid w:val="006610A5"/>
    <w:rsid w:val="00662BF8"/>
    <w:rsid w:val="006632DC"/>
    <w:rsid w:val="00663944"/>
    <w:rsid w:val="00663BB8"/>
    <w:rsid w:val="00665129"/>
    <w:rsid w:val="006657E1"/>
    <w:rsid w:val="00671238"/>
    <w:rsid w:val="006712E9"/>
    <w:rsid w:val="00674160"/>
    <w:rsid w:val="00675A6E"/>
    <w:rsid w:val="00676953"/>
    <w:rsid w:val="006844FD"/>
    <w:rsid w:val="00685942"/>
    <w:rsid w:val="00686E87"/>
    <w:rsid w:val="006914F0"/>
    <w:rsid w:val="00693349"/>
    <w:rsid w:val="0069543C"/>
    <w:rsid w:val="00695D12"/>
    <w:rsid w:val="00697A03"/>
    <w:rsid w:val="006A0379"/>
    <w:rsid w:val="006A07E9"/>
    <w:rsid w:val="006A09D8"/>
    <w:rsid w:val="006A1684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4F3C"/>
    <w:rsid w:val="006C54F8"/>
    <w:rsid w:val="006C72BE"/>
    <w:rsid w:val="006C7E79"/>
    <w:rsid w:val="006D7BA4"/>
    <w:rsid w:val="006E24BE"/>
    <w:rsid w:val="006E353A"/>
    <w:rsid w:val="006E35EA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1924"/>
    <w:rsid w:val="00712FAC"/>
    <w:rsid w:val="00713DE1"/>
    <w:rsid w:val="00716753"/>
    <w:rsid w:val="007211DF"/>
    <w:rsid w:val="007218AF"/>
    <w:rsid w:val="00722926"/>
    <w:rsid w:val="00722976"/>
    <w:rsid w:val="0072344C"/>
    <w:rsid w:val="0072766C"/>
    <w:rsid w:val="00730BB5"/>
    <w:rsid w:val="00734402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3D8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0B2A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C6441"/>
    <w:rsid w:val="007D3385"/>
    <w:rsid w:val="007D361B"/>
    <w:rsid w:val="007D3667"/>
    <w:rsid w:val="007D5F32"/>
    <w:rsid w:val="007D7AD4"/>
    <w:rsid w:val="007D7B86"/>
    <w:rsid w:val="007E24DB"/>
    <w:rsid w:val="007F12C4"/>
    <w:rsid w:val="007F5F7C"/>
    <w:rsid w:val="00800634"/>
    <w:rsid w:val="0080410E"/>
    <w:rsid w:val="00804698"/>
    <w:rsid w:val="00805D40"/>
    <w:rsid w:val="00807512"/>
    <w:rsid w:val="008101B0"/>
    <w:rsid w:val="00812BD8"/>
    <w:rsid w:val="00814B39"/>
    <w:rsid w:val="0081703B"/>
    <w:rsid w:val="00821FD9"/>
    <w:rsid w:val="00822920"/>
    <w:rsid w:val="00825D4F"/>
    <w:rsid w:val="00826974"/>
    <w:rsid w:val="00832CD8"/>
    <w:rsid w:val="00833241"/>
    <w:rsid w:val="0083460D"/>
    <w:rsid w:val="0083624E"/>
    <w:rsid w:val="00836EA0"/>
    <w:rsid w:val="00837885"/>
    <w:rsid w:val="00845477"/>
    <w:rsid w:val="008471C6"/>
    <w:rsid w:val="00850D23"/>
    <w:rsid w:val="0085162C"/>
    <w:rsid w:val="00852204"/>
    <w:rsid w:val="00853D33"/>
    <w:rsid w:val="00854E5E"/>
    <w:rsid w:val="008567EC"/>
    <w:rsid w:val="00860A75"/>
    <w:rsid w:val="00862139"/>
    <w:rsid w:val="00862A65"/>
    <w:rsid w:val="00863A1C"/>
    <w:rsid w:val="008659CC"/>
    <w:rsid w:val="00865E82"/>
    <w:rsid w:val="00867138"/>
    <w:rsid w:val="0087227B"/>
    <w:rsid w:val="008727F2"/>
    <w:rsid w:val="0087530D"/>
    <w:rsid w:val="008766B7"/>
    <w:rsid w:val="00880CDF"/>
    <w:rsid w:val="008811A1"/>
    <w:rsid w:val="00883D13"/>
    <w:rsid w:val="00894155"/>
    <w:rsid w:val="0089495E"/>
    <w:rsid w:val="00895FAA"/>
    <w:rsid w:val="008A4C20"/>
    <w:rsid w:val="008A4E6D"/>
    <w:rsid w:val="008A5857"/>
    <w:rsid w:val="008A688F"/>
    <w:rsid w:val="008A6EEB"/>
    <w:rsid w:val="008A7B0D"/>
    <w:rsid w:val="008B2236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1413"/>
    <w:rsid w:val="008D4800"/>
    <w:rsid w:val="008D6141"/>
    <w:rsid w:val="008E03BF"/>
    <w:rsid w:val="008E2DD8"/>
    <w:rsid w:val="008E5ACB"/>
    <w:rsid w:val="008E67FC"/>
    <w:rsid w:val="008E6F09"/>
    <w:rsid w:val="008E73B6"/>
    <w:rsid w:val="008F1543"/>
    <w:rsid w:val="008F4EE5"/>
    <w:rsid w:val="00900479"/>
    <w:rsid w:val="00900683"/>
    <w:rsid w:val="009008AC"/>
    <w:rsid w:val="00903D8B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5889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5017"/>
    <w:rsid w:val="009655AC"/>
    <w:rsid w:val="00965DF7"/>
    <w:rsid w:val="0096790B"/>
    <w:rsid w:val="009708A2"/>
    <w:rsid w:val="00971EEE"/>
    <w:rsid w:val="00973EAC"/>
    <w:rsid w:val="00974F7E"/>
    <w:rsid w:val="00974F89"/>
    <w:rsid w:val="00975E72"/>
    <w:rsid w:val="009761A3"/>
    <w:rsid w:val="00976BD0"/>
    <w:rsid w:val="00980B8E"/>
    <w:rsid w:val="00984058"/>
    <w:rsid w:val="009845FC"/>
    <w:rsid w:val="00985ADF"/>
    <w:rsid w:val="009870A0"/>
    <w:rsid w:val="00991EF8"/>
    <w:rsid w:val="00992B3A"/>
    <w:rsid w:val="00996218"/>
    <w:rsid w:val="0099633B"/>
    <w:rsid w:val="00996912"/>
    <w:rsid w:val="00996AB4"/>
    <w:rsid w:val="009A405D"/>
    <w:rsid w:val="009A4409"/>
    <w:rsid w:val="009A5245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6F1B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20D6"/>
    <w:rsid w:val="00A0641B"/>
    <w:rsid w:val="00A15291"/>
    <w:rsid w:val="00A17E87"/>
    <w:rsid w:val="00A25298"/>
    <w:rsid w:val="00A255B6"/>
    <w:rsid w:val="00A260B6"/>
    <w:rsid w:val="00A26E1D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46B1"/>
    <w:rsid w:val="00A45347"/>
    <w:rsid w:val="00A45846"/>
    <w:rsid w:val="00A53671"/>
    <w:rsid w:val="00A53F03"/>
    <w:rsid w:val="00A54D8B"/>
    <w:rsid w:val="00A5505C"/>
    <w:rsid w:val="00A60CC6"/>
    <w:rsid w:val="00A635E9"/>
    <w:rsid w:val="00A650BE"/>
    <w:rsid w:val="00A66545"/>
    <w:rsid w:val="00A70BF2"/>
    <w:rsid w:val="00A71267"/>
    <w:rsid w:val="00A72960"/>
    <w:rsid w:val="00A77EC6"/>
    <w:rsid w:val="00A839C7"/>
    <w:rsid w:val="00A83D9E"/>
    <w:rsid w:val="00A8594A"/>
    <w:rsid w:val="00A87A72"/>
    <w:rsid w:val="00A910A4"/>
    <w:rsid w:val="00A92845"/>
    <w:rsid w:val="00A92DB7"/>
    <w:rsid w:val="00A935C5"/>
    <w:rsid w:val="00A93E7B"/>
    <w:rsid w:val="00A960A3"/>
    <w:rsid w:val="00AA0A43"/>
    <w:rsid w:val="00AA2591"/>
    <w:rsid w:val="00AB3CB1"/>
    <w:rsid w:val="00AB4C35"/>
    <w:rsid w:val="00AB73D5"/>
    <w:rsid w:val="00AC200A"/>
    <w:rsid w:val="00AC26A1"/>
    <w:rsid w:val="00AC4DF1"/>
    <w:rsid w:val="00AC7235"/>
    <w:rsid w:val="00AD02D9"/>
    <w:rsid w:val="00AD0A83"/>
    <w:rsid w:val="00AD28F5"/>
    <w:rsid w:val="00AD414D"/>
    <w:rsid w:val="00AD6902"/>
    <w:rsid w:val="00AD6B0A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1575E"/>
    <w:rsid w:val="00B200D1"/>
    <w:rsid w:val="00B2070D"/>
    <w:rsid w:val="00B2110D"/>
    <w:rsid w:val="00B22337"/>
    <w:rsid w:val="00B24E65"/>
    <w:rsid w:val="00B27384"/>
    <w:rsid w:val="00B37657"/>
    <w:rsid w:val="00B37922"/>
    <w:rsid w:val="00B37DE8"/>
    <w:rsid w:val="00B41466"/>
    <w:rsid w:val="00B42CB5"/>
    <w:rsid w:val="00B434E2"/>
    <w:rsid w:val="00B45632"/>
    <w:rsid w:val="00B45F80"/>
    <w:rsid w:val="00B46072"/>
    <w:rsid w:val="00B530B5"/>
    <w:rsid w:val="00B53840"/>
    <w:rsid w:val="00B55D70"/>
    <w:rsid w:val="00B55DFC"/>
    <w:rsid w:val="00B608DA"/>
    <w:rsid w:val="00B62FDA"/>
    <w:rsid w:val="00B63A14"/>
    <w:rsid w:val="00B63CEA"/>
    <w:rsid w:val="00B65AAC"/>
    <w:rsid w:val="00B66127"/>
    <w:rsid w:val="00B673D3"/>
    <w:rsid w:val="00B70B96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4EBF"/>
    <w:rsid w:val="00B85797"/>
    <w:rsid w:val="00B87036"/>
    <w:rsid w:val="00B90C55"/>
    <w:rsid w:val="00B91A6A"/>
    <w:rsid w:val="00B923BB"/>
    <w:rsid w:val="00B9381F"/>
    <w:rsid w:val="00B96336"/>
    <w:rsid w:val="00B97195"/>
    <w:rsid w:val="00BA2470"/>
    <w:rsid w:val="00BA354B"/>
    <w:rsid w:val="00BA43C6"/>
    <w:rsid w:val="00BA5177"/>
    <w:rsid w:val="00BA78BD"/>
    <w:rsid w:val="00BB35A9"/>
    <w:rsid w:val="00BB3B50"/>
    <w:rsid w:val="00BB4B1F"/>
    <w:rsid w:val="00BC1F45"/>
    <w:rsid w:val="00BC6073"/>
    <w:rsid w:val="00BC64D0"/>
    <w:rsid w:val="00BD0A10"/>
    <w:rsid w:val="00BD24AB"/>
    <w:rsid w:val="00BD35F4"/>
    <w:rsid w:val="00BD5D1B"/>
    <w:rsid w:val="00BD5F50"/>
    <w:rsid w:val="00BE098F"/>
    <w:rsid w:val="00BE1478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7473"/>
    <w:rsid w:val="00C07F05"/>
    <w:rsid w:val="00C11F5E"/>
    <w:rsid w:val="00C13309"/>
    <w:rsid w:val="00C14418"/>
    <w:rsid w:val="00C1613B"/>
    <w:rsid w:val="00C161C8"/>
    <w:rsid w:val="00C17457"/>
    <w:rsid w:val="00C22CC8"/>
    <w:rsid w:val="00C24248"/>
    <w:rsid w:val="00C242D0"/>
    <w:rsid w:val="00C24DBB"/>
    <w:rsid w:val="00C255B2"/>
    <w:rsid w:val="00C31304"/>
    <w:rsid w:val="00C36ADE"/>
    <w:rsid w:val="00C4051B"/>
    <w:rsid w:val="00C405A1"/>
    <w:rsid w:val="00C45831"/>
    <w:rsid w:val="00C45F1F"/>
    <w:rsid w:val="00C47514"/>
    <w:rsid w:val="00C47BAC"/>
    <w:rsid w:val="00C52D31"/>
    <w:rsid w:val="00C55B79"/>
    <w:rsid w:val="00C65EA7"/>
    <w:rsid w:val="00C67173"/>
    <w:rsid w:val="00C679C6"/>
    <w:rsid w:val="00C67AF5"/>
    <w:rsid w:val="00C702E7"/>
    <w:rsid w:val="00C702F6"/>
    <w:rsid w:val="00C71308"/>
    <w:rsid w:val="00C7370E"/>
    <w:rsid w:val="00C73E85"/>
    <w:rsid w:val="00C753F4"/>
    <w:rsid w:val="00C809A5"/>
    <w:rsid w:val="00C81E00"/>
    <w:rsid w:val="00C8253F"/>
    <w:rsid w:val="00C825D3"/>
    <w:rsid w:val="00C82630"/>
    <w:rsid w:val="00C930E1"/>
    <w:rsid w:val="00C9352A"/>
    <w:rsid w:val="00C950FB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6CD3"/>
    <w:rsid w:val="00CB71FB"/>
    <w:rsid w:val="00CC3080"/>
    <w:rsid w:val="00CC3767"/>
    <w:rsid w:val="00CC4022"/>
    <w:rsid w:val="00CC7ACE"/>
    <w:rsid w:val="00CD08CA"/>
    <w:rsid w:val="00CD14DA"/>
    <w:rsid w:val="00CD2CEF"/>
    <w:rsid w:val="00CD31FF"/>
    <w:rsid w:val="00CD5FE2"/>
    <w:rsid w:val="00CE025A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1B3E"/>
    <w:rsid w:val="00D02675"/>
    <w:rsid w:val="00D030DE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3623F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2ADB"/>
    <w:rsid w:val="00D7447D"/>
    <w:rsid w:val="00D75FC6"/>
    <w:rsid w:val="00D77411"/>
    <w:rsid w:val="00D846CC"/>
    <w:rsid w:val="00D848A7"/>
    <w:rsid w:val="00D867E0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D55E5"/>
    <w:rsid w:val="00DE3FA4"/>
    <w:rsid w:val="00DE7A0B"/>
    <w:rsid w:val="00DF1DEC"/>
    <w:rsid w:val="00E00A44"/>
    <w:rsid w:val="00E021AF"/>
    <w:rsid w:val="00E047EF"/>
    <w:rsid w:val="00E04D0C"/>
    <w:rsid w:val="00E04D96"/>
    <w:rsid w:val="00E0558B"/>
    <w:rsid w:val="00E10749"/>
    <w:rsid w:val="00E158A4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50BE"/>
    <w:rsid w:val="00E3526A"/>
    <w:rsid w:val="00E35291"/>
    <w:rsid w:val="00E35B4A"/>
    <w:rsid w:val="00E364B0"/>
    <w:rsid w:val="00E37614"/>
    <w:rsid w:val="00E37C25"/>
    <w:rsid w:val="00E40623"/>
    <w:rsid w:val="00E40884"/>
    <w:rsid w:val="00E43937"/>
    <w:rsid w:val="00E44991"/>
    <w:rsid w:val="00E46461"/>
    <w:rsid w:val="00E50F86"/>
    <w:rsid w:val="00E516AC"/>
    <w:rsid w:val="00E52925"/>
    <w:rsid w:val="00E5327D"/>
    <w:rsid w:val="00E5440D"/>
    <w:rsid w:val="00E55524"/>
    <w:rsid w:val="00E55EF8"/>
    <w:rsid w:val="00E60932"/>
    <w:rsid w:val="00E60C68"/>
    <w:rsid w:val="00E64D71"/>
    <w:rsid w:val="00E66840"/>
    <w:rsid w:val="00E723D9"/>
    <w:rsid w:val="00E72E4F"/>
    <w:rsid w:val="00E730D5"/>
    <w:rsid w:val="00E732BB"/>
    <w:rsid w:val="00E75622"/>
    <w:rsid w:val="00E76ACD"/>
    <w:rsid w:val="00E77F9B"/>
    <w:rsid w:val="00E8209D"/>
    <w:rsid w:val="00E90CFC"/>
    <w:rsid w:val="00E967E9"/>
    <w:rsid w:val="00EA1328"/>
    <w:rsid w:val="00EA4085"/>
    <w:rsid w:val="00EA42D8"/>
    <w:rsid w:val="00EA4427"/>
    <w:rsid w:val="00EB312B"/>
    <w:rsid w:val="00EB4D71"/>
    <w:rsid w:val="00EC096B"/>
    <w:rsid w:val="00EC1775"/>
    <w:rsid w:val="00EC3CA5"/>
    <w:rsid w:val="00EC6C68"/>
    <w:rsid w:val="00EC6F0A"/>
    <w:rsid w:val="00ED342F"/>
    <w:rsid w:val="00ED441E"/>
    <w:rsid w:val="00ED4E28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EF7F34"/>
    <w:rsid w:val="00F00350"/>
    <w:rsid w:val="00F04FC5"/>
    <w:rsid w:val="00F061C6"/>
    <w:rsid w:val="00F0757E"/>
    <w:rsid w:val="00F10E2E"/>
    <w:rsid w:val="00F12171"/>
    <w:rsid w:val="00F13682"/>
    <w:rsid w:val="00F15212"/>
    <w:rsid w:val="00F17641"/>
    <w:rsid w:val="00F2211D"/>
    <w:rsid w:val="00F22B41"/>
    <w:rsid w:val="00F23D17"/>
    <w:rsid w:val="00F25457"/>
    <w:rsid w:val="00F268EB"/>
    <w:rsid w:val="00F27059"/>
    <w:rsid w:val="00F2728A"/>
    <w:rsid w:val="00F30A84"/>
    <w:rsid w:val="00F3183F"/>
    <w:rsid w:val="00F359B2"/>
    <w:rsid w:val="00F36709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0CBF"/>
    <w:rsid w:val="00F72764"/>
    <w:rsid w:val="00F72FA4"/>
    <w:rsid w:val="00F7372F"/>
    <w:rsid w:val="00F740FF"/>
    <w:rsid w:val="00F74EB0"/>
    <w:rsid w:val="00F75BC3"/>
    <w:rsid w:val="00F76191"/>
    <w:rsid w:val="00F80ECD"/>
    <w:rsid w:val="00F827E7"/>
    <w:rsid w:val="00F848A2"/>
    <w:rsid w:val="00F85BE0"/>
    <w:rsid w:val="00F86082"/>
    <w:rsid w:val="00F8654A"/>
    <w:rsid w:val="00F86C4D"/>
    <w:rsid w:val="00F8789E"/>
    <w:rsid w:val="00F87F89"/>
    <w:rsid w:val="00F90041"/>
    <w:rsid w:val="00F92E9D"/>
    <w:rsid w:val="00F9654A"/>
    <w:rsid w:val="00F9780C"/>
    <w:rsid w:val="00FA1BD3"/>
    <w:rsid w:val="00FA7009"/>
    <w:rsid w:val="00FA7554"/>
    <w:rsid w:val="00FB0CBE"/>
    <w:rsid w:val="00FB13C9"/>
    <w:rsid w:val="00FB248C"/>
    <w:rsid w:val="00FB2733"/>
    <w:rsid w:val="00FB3C6B"/>
    <w:rsid w:val="00FB5470"/>
    <w:rsid w:val="00FC0C4F"/>
    <w:rsid w:val="00FC0C81"/>
    <w:rsid w:val="00FC4AB2"/>
    <w:rsid w:val="00FC5F6C"/>
    <w:rsid w:val="00FC5F9B"/>
    <w:rsid w:val="00FC7101"/>
    <w:rsid w:val="00FC77BF"/>
    <w:rsid w:val="00FD3368"/>
    <w:rsid w:val="00FD3CD8"/>
    <w:rsid w:val="00FD6FEE"/>
    <w:rsid w:val="00FE3ABD"/>
    <w:rsid w:val="00FE42CF"/>
    <w:rsid w:val="00FE58BD"/>
    <w:rsid w:val="00FE61C7"/>
    <w:rsid w:val="00FE7AE2"/>
    <w:rsid w:val="00FF17BF"/>
    <w:rsid w:val="00FF28AE"/>
    <w:rsid w:val="00FF3329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image" Target="media/image6.tiff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image" Target="media/image11.tiff"/><Relationship Id="rId7" Type="http://schemas.openxmlformats.org/officeDocument/2006/relationships/endnotes" Target="endnotes.xml"/><Relationship Id="rId12" Type="http://schemas.openxmlformats.org/officeDocument/2006/relationships/image" Target="media/image5.tif"/><Relationship Id="rId17" Type="http://schemas.openxmlformats.org/officeDocument/2006/relationships/oleObject" Target="embeddings/oleObject2.bin"/><Relationship Id="rId25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3.tif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7.wmf"/><Relationship Id="rId22" Type="http://schemas.openxmlformats.org/officeDocument/2006/relationships/image" Target="media/image12.tif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105125-9BEE-4A2B-B029-0357FD5D48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1</TotalTime>
  <Pages>21</Pages>
  <Words>10708</Words>
  <Characters>61037</Characters>
  <Application>Microsoft Office Word</Application>
  <DocSecurity>0</DocSecurity>
  <Lines>508</Lines>
  <Paragraphs>143</Paragraphs>
  <ScaleCrop>false</ScaleCrop>
  <Company/>
  <LinksUpToDate>false</LinksUpToDate>
  <CharactersWithSpaces>71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ZuoPei</cp:lastModifiedBy>
  <cp:revision>694</cp:revision>
  <dcterms:created xsi:type="dcterms:W3CDTF">2018-08-06T13:26:00Z</dcterms:created>
  <dcterms:modified xsi:type="dcterms:W3CDTF">2019-07-03T08:36:00Z</dcterms:modified>
</cp:coreProperties>
</file>